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B1C0972" w14:textId="3544B3BF" w:rsidR="0038368F" w:rsidRPr="00BA04A7" w:rsidRDefault="00FB79C0" w:rsidP="0038368F">
      <w:pPr>
        <w:spacing w:after="0" w:line="240" w:lineRule="auto"/>
        <w:rPr>
          <w:rFonts w:ascii="Times New Roman" w:hAnsi="Times New Roman" w:cs="Times New Roman"/>
          <w:bCs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PHÒNG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GIÁO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DỤC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&amp;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ĐÀO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TẠO</w:t>
      </w:r>
      <w:r w:rsidR="0038368F" w:rsidRPr="00BA04A7">
        <w:rPr>
          <w:rFonts w:ascii="Times New Roman" w:hAnsi="Times New Roman" w:cs="Times New Roman"/>
          <w:bCs/>
          <w:sz w:val="26"/>
        </w:rPr>
        <w:tab/>
      </w:r>
      <w:r w:rsidR="0038368F" w:rsidRPr="00BA04A7">
        <w:rPr>
          <w:rFonts w:ascii="Times New Roman" w:hAnsi="Times New Roman" w:cs="Times New Roman"/>
          <w:bCs/>
          <w:sz w:val="26"/>
        </w:rPr>
        <w:tab/>
      </w:r>
      <w:r w:rsidR="0038368F" w:rsidRPr="00BA04A7">
        <w:rPr>
          <w:rFonts w:ascii="Times New Roman" w:hAnsi="Times New Roman" w:cs="Times New Roman"/>
          <w:bCs/>
          <w:sz w:val="26"/>
        </w:rPr>
        <w:tab/>
      </w:r>
      <w:r w:rsidR="0038368F" w:rsidRPr="00BA04A7">
        <w:rPr>
          <w:rFonts w:ascii="Times New Roman" w:hAnsi="Times New Roman" w:cs="Times New Roman"/>
          <w:bCs/>
          <w:sz w:val="26"/>
        </w:rPr>
        <w:tab/>
      </w:r>
      <w:r w:rsidRPr="00BA04A7">
        <w:rPr>
          <w:rFonts w:ascii="Times New Roman" w:hAnsi="Times New Roman" w:cs="Times New Roman"/>
          <w:b/>
          <w:bCs/>
          <w:sz w:val="26"/>
        </w:rPr>
        <w:t>ĐỀ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KIỂM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TRA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GIỮA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HỌC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KÌ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1</w:t>
      </w:r>
    </w:p>
    <w:p w14:paraId="3A199ACD" w14:textId="41DD12D7" w:rsidR="0038368F" w:rsidRPr="00BA04A7" w:rsidRDefault="0038368F" w:rsidP="0038368F">
      <w:pPr>
        <w:spacing w:after="0" w:line="240" w:lineRule="auto"/>
        <w:rPr>
          <w:rFonts w:ascii="Times New Roman" w:hAnsi="Times New Roman" w:cs="Times New Roman"/>
          <w:bCs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 xml:space="preserve">    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TRƯỜNG</w:t>
      </w:r>
      <w:r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THCS</w:t>
      </w:r>
      <w:r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BA04A7" w:rsidRPr="00BA04A7">
        <w:rPr>
          <w:rFonts w:ascii="Times New Roman" w:hAnsi="Times New Roman" w:cs="Times New Roman"/>
          <w:b/>
          <w:bCs/>
          <w:sz w:val="26"/>
        </w:rPr>
        <w:t>…..</w:t>
      </w:r>
      <w:r w:rsidRPr="00BA04A7">
        <w:rPr>
          <w:rFonts w:ascii="Times New Roman" w:hAnsi="Times New Roman" w:cs="Times New Roman"/>
          <w:bCs/>
          <w:sz w:val="26"/>
        </w:rPr>
        <w:tab/>
      </w:r>
      <w:r w:rsidRPr="00BA04A7">
        <w:rPr>
          <w:rFonts w:ascii="Times New Roman" w:hAnsi="Times New Roman" w:cs="Times New Roman"/>
          <w:bCs/>
          <w:sz w:val="26"/>
        </w:rPr>
        <w:tab/>
      </w:r>
      <w:r w:rsidRPr="00BA04A7">
        <w:rPr>
          <w:rFonts w:ascii="Times New Roman" w:hAnsi="Times New Roman" w:cs="Times New Roman"/>
          <w:bCs/>
          <w:sz w:val="26"/>
        </w:rPr>
        <w:tab/>
      </w:r>
      <w:r w:rsidRPr="00BA04A7">
        <w:rPr>
          <w:rFonts w:ascii="Times New Roman" w:hAnsi="Times New Roman" w:cs="Times New Roman"/>
          <w:bCs/>
          <w:sz w:val="26"/>
        </w:rPr>
        <w:tab/>
      </w:r>
      <w:r w:rsidRPr="00BA04A7">
        <w:rPr>
          <w:rFonts w:ascii="Times New Roman" w:hAnsi="Times New Roman" w:cs="Times New Roman"/>
          <w:bCs/>
          <w:sz w:val="26"/>
        </w:rPr>
        <w:tab/>
      </w:r>
      <w:r w:rsidRPr="00BA04A7">
        <w:rPr>
          <w:rFonts w:ascii="Times New Roman" w:hAnsi="Times New Roman" w:cs="Times New Roman"/>
          <w:bCs/>
          <w:sz w:val="26"/>
        </w:rPr>
        <w:tab/>
      </w:r>
      <w:r w:rsidR="00FB79C0" w:rsidRPr="00BA04A7">
        <w:rPr>
          <w:rFonts w:ascii="Times New Roman" w:hAnsi="Times New Roman" w:cs="Times New Roman"/>
          <w:b/>
          <w:bCs/>
          <w:sz w:val="26"/>
        </w:rPr>
        <w:t>MÔN:</w:t>
      </w:r>
      <w:r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TOÁN</w:t>
      </w:r>
      <w:r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-</w:t>
      </w:r>
      <w:r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LỚP</w:t>
      </w:r>
      <w:r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8</w:t>
      </w:r>
    </w:p>
    <w:p w14:paraId="754F238A" w14:textId="50E706EF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MÃ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ĐỀ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101</w:t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sz w:val="26"/>
        </w:rPr>
        <w:tab/>
        <w:t xml:space="preserve">     </w:t>
      </w:r>
      <w:r w:rsidRPr="00BA04A7">
        <w:rPr>
          <w:rFonts w:ascii="Times New Roman" w:hAnsi="Times New Roman" w:cs="Times New Roman"/>
          <w:sz w:val="26"/>
        </w:rPr>
        <w:t>Thờ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an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9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út</w:t>
      </w:r>
    </w:p>
    <w:p w14:paraId="1B2EE579" w14:textId="77777777" w:rsidR="0038368F" w:rsidRPr="00BA04A7" w:rsidRDefault="00FB79C0" w:rsidP="0038368F">
      <w:pPr>
        <w:spacing w:after="0" w:line="240" w:lineRule="auto"/>
        <w:ind w:left="6752" w:firstLine="448"/>
        <w:rPr>
          <w:rFonts w:ascii="Times New Roman" w:hAnsi="Times New Roman" w:cs="Times New Roman"/>
          <w:i/>
          <w:iCs/>
          <w:sz w:val="26"/>
        </w:rPr>
      </w:pPr>
      <w:r w:rsidRPr="00BA04A7">
        <w:rPr>
          <w:rFonts w:ascii="Times New Roman" w:hAnsi="Times New Roman" w:cs="Times New Roman"/>
          <w:i/>
          <w:iCs/>
          <w:sz w:val="26"/>
        </w:rPr>
        <w:t>(không</w:t>
      </w:r>
      <w:r w:rsidR="0038368F" w:rsidRPr="00BA04A7">
        <w:rPr>
          <w:rFonts w:ascii="Times New Roman" w:hAnsi="Times New Roman" w:cs="Times New Roman"/>
          <w:i/>
          <w:iCs/>
          <w:sz w:val="26"/>
        </w:rPr>
        <w:t xml:space="preserve"> </w:t>
      </w:r>
      <w:r w:rsidRPr="00BA04A7">
        <w:rPr>
          <w:rFonts w:ascii="Times New Roman" w:hAnsi="Times New Roman" w:cs="Times New Roman"/>
          <w:i/>
          <w:iCs/>
          <w:sz w:val="26"/>
        </w:rPr>
        <w:t>kể</w:t>
      </w:r>
      <w:r w:rsidR="0038368F" w:rsidRPr="00BA04A7">
        <w:rPr>
          <w:rFonts w:ascii="Times New Roman" w:hAnsi="Times New Roman" w:cs="Times New Roman"/>
          <w:i/>
          <w:iCs/>
          <w:sz w:val="26"/>
        </w:rPr>
        <w:t xml:space="preserve"> </w:t>
      </w:r>
      <w:r w:rsidRPr="00BA04A7">
        <w:rPr>
          <w:rFonts w:ascii="Times New Roman" w:hAnsi="Times New Roman" w:cs="Times New Roman"/>
          <w:i/>
          <w:iCs/>
          <w:sz w:val="26"/>
        </w:rPr>
        <w:t>thời</w:t>
      </w:r>
      <w:r w:rsidR="0038368F" w:rsidRPr="00BA04A7">
        <w:rPr>
          <w:rFonts w:ascii="Times New Roman" w:hAnsi="Times New Roman" w:cs="Times New Roman"/>
          <w:i/>
          <w:iCs/>
          <w:sz w:val="26"/>
        </w:rPr>
        <w:t xml:space="preserve"> </w:t>
      </w:r>
      <w:r w:rsidRPr="00BA04A7">
        <w:rPr>
          <w:rFonts w:ascii="Times New Roman" w:hAnsi="Times New Roman" w:cs="Times New Roman"/>
          <w:i/>
          <w:iCs/>
          <w:sz w:val="26"/>
        </w:rPr>
        <w:t>gian</w:t>
      </w:r>
      <w:r w:rsidR="0038368F" w:rsidRPr="00BA04A7">
        <w:rPr>
          <w:rFonts w:ascii="Times New Roman" w:hAnsi="Times New Roman" w:cs="Times New Roman"/>
          <w:i/>
          <w:iCs/>
          <w:sz w:val="26"/>
        </w:rPr>
        <w:t xml:space="preserve"> </w:t>
      </w:r>
      <w:r w:rsidRPr="00BA04A7">
        <w:rPr>
          <w:rFonts w:ascii="Times New Roman" w:hAnsi="Times New Roman" w:cs="Times New Roman"/>
          <w:i/>
          <w:iCs/>
          <w:sz w:val="26"/>
        </w:rPr>
        <w:t>giao</w:t>
      </w:r>
      <w:r w:rsidR="0038368F" w:rsidRPr="00BA04A7">
        <w:rPr>
          <w:rFonts w:ascii="Times New Roman" w:hAnsi="Times New Roman" w:cs="Times New Roman"/>
          <w:i/>
          <w:iCs/>
          <w:sz w:val="26"/>
        </w:rPr>
        <w:t xml:space="preserve"> </w:t>
      </w:r>
      <w:r w:rsidRPr="00BA04A7">
        <w:rPr>
          <w:rFonts w:ascii="Times New Roman" w:hAnsi="Times New Roman" w:cs="Times New Roman"/>
          <w:i/>
          <w:iCs/>
          <w:sz w:val="26"/>
        </w:rPr>
        <w:t>đề)</w:t>
      </w:r>
    </w:p>
    <w:p w14:paraId="5F15F0DA" w14:textId="77777777" w:rsidR="0038368F" w:rsidRPr="00BA04A7" w:rsidRDefault="00FB79C0" w:rsidP="0038368F">
      <w:pPr>
        <w:spacing w:after="0" w:line="240" w:lineRule="auto"/>
        <w:rPr>
          <w:rFonts w:ascii="Times New Roman" w:hAnsi="Times New Roman" w:cs="Times New Roman"/>
          <w:bCs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PHẦN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. </w:t>
      </w:r>
      <w:r w:rsidRPr="00BA04A7">
        <w:rPr>
          <w:rFonts w:ascii="Times New Roman" w:hAnsi="Times New Roman" w:cs="Times New Roman"/>
          <w:b/>
          <w:bCs/>
          <w:sz w:val="26"/>
        </w:rPr>
        <w:t>TRẮC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NGHIỆM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KHÁCH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QUAN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(3,0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điểm)</w:t>
      </w:r>
    </w:p>
    <w:p w14:paraId="27BBE090" w14:textId="3E8B4D20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Hã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iế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ữ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i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o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ứ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ướ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ươ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ú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u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ấ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o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</w:t>
      </w:r>
      <w:r w:rsidR="001D272D" w:rsidRPr="00BA04A7">
        <w:rPr>
          <w:rFonts w:ascii="Times New Roman" w:hAnsi="Times New Roman" w:cs="Times New Roman"/>
          <w:sz w:val="26"/>
        </w:rPr>
        <w:t>ỗ</w:t>
      </w:r>
      <w:r w:rsidRPr="00BA04A7">
        <w:rPr>
          <w:rFonts w:ascii="Times New Roman" w:hAnsi="Times New Roman" w:cs="Times New Roman"/>
          <w:sz w:val="26"/>
        </w:rPr>
        <w:t>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â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a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m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589C2A1A" w14:textId="12E767E5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Tro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á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iểu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au,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iểu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à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?</w:t>
      </w:r>
    </w:p>
    <w:p w14:paraId="22E93F61" w14:textId="4276A1F2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y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</w:rPr>
              <m:t>z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5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2-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</m:oMath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ad>
          <m:radPr>
            <m:degHide m:val="1"/>
            <m:ctrlPr>
              <w:rPr>
                <w:rFonts w:ascii="Times New Roman" w:hAnsi="Times New Roman" w:cs="Times New Roman"/>
                <w:sz w:val="26"/>
              </w:rPr>
            </m:ctrlPr>
          </m:radPr>
          <m:deg/>
          <m:e>
            <m:r>
              <w:rPr>
                <w:rFonts w:ascii="Times New Roman" w:hAnsi="Times New Roman" w:cs="Times New Roman"/>
                <w:sz w:val="26"/>
              </w:rPr>
              <m:t>xyz</m:t>
            </m:r>
          </m:e>
        </m:rad>
      </m:oMath>
      <w:r w:rsidRPr="00BA04A7">
        <w:rPr>
          <w:rFonts w:ascii="Times New Roman" w:hAnsi="Times New Roman" w:cs="Times New Roman"/>
          <w:sz w:val="26"/>
        </w:rPr>
        <w:t>.</w:t>
      </w:r>
    </w:p>
    <w:p w14:paraId="32990C92" w14:textId="7CCCA7DE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2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a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à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au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ây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khô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phải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a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ậ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4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?</w:t>
      </w:r>
    </w:p>
    <w:p w14:paraId="4B8DFA7A" w14:textId="43CFD9ED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4</m:t>
        </m:r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z</m:t>
        </m:r>
      </m:oMath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5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xyzt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w:rPr>
            <w:rFonts w:ascii="Times New Roman" w:hAnsi="Times New Roman" w:cs="Times New Roman"/>
            <w:sz w:val="26"/>
          </w:rPr>
          <m:t>z</m:t>
        </m:r>
      </m:oMath>
      <w:r w:rsidRPr="00BA04A7">
        <w:rPr>
          <w:rFonts w:ascii="Times New Roman" w:hAnsi="Times New Roman" w:cs="Times New Roman"/>
          <w:sz w:val="26"/>
        </w:rPr>
        <w:t>.</w:t>
      </w:r>
    </w:p>
    <w:p w14:paraId="725281F2" w14:textId="14684830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3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Ch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a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=-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</w:rPr>
          <m:t>x</m:t>
        </m:r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</w:rPr>
          <m:t>+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+</m:t>
        </m:r>
        <m:r>
          <w:rPr>
            <w:rFonts w:ascii="Cambria Math" w:hAnsi="Cambria Math" w:cs="Times New Roman"/>
            <w:sz w:val="26"/>
          </w:rPr>
          <m:t>x</m:t>
        </m:r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</w:rPr>
          <m:t>y</m:t>
        </m:r>
      </m:oMath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Giá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rị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ủa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A</m:t>
        </m:r>
      </m:oMath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ại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=-2;</m:t>
        </m:r>
        <m:r>
          <w:rPr>
            <w:rFonts w:ascii="Cambria Math" w:hAnsi="Cambria Math" w:cs="Times New Roman"/>
            <w:sz w:val="26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=3</m:t>
        </m:r>
      </m:oMath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</w:p>
    <w:p w14:paraId="37750940" w14:textId="7D2A2BE7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5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3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12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15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14</m:t>
        </m:r>
      </m:oMath>
      <w:r w:rsidRPr="00BA04A7">
        <w:rPr>
          <w:rFonts w:ascii="Times New Roman" w:hAnsi="Times New Roman" w:cs="Times New Roman"/>
          <w:sz w:val="26"/>
        </w:rPr>
        <w:t>.</w:t>
      </w:r>
    </w:p>
    <w:p w14:paraId="7E76601D" w14:textId="5FCA8A85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4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Khẳ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ị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à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au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ây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?</w:t>
      </w:r>
    </w:p>
    <w:p w14:paraId="5171B256" w14:textId="0A7B96B3" w:rsidR="0038368F" w:rsidRPr="00BA04A7" w:rsidRDefault="0038368F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  <m:r>
              <w:rPr>
                <w:rFonts w:ascii="Times New Roman" w:hAnsi="Times New Roman" w:cs="Times New Roman"/>
                <w:sz w:val="26"/>
              </w:rPr>
              <m:t>xy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4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(2</m:t>
        </m:r>
        <m:r>
          <w:rPr>
            <w:rFonts w:ascii="Times New Roman" w:hAnsi="Times New Roman" w:cs="Times New Roman"/>
            <w:sz w:val="26"/>
          </w:rPr>
          <m:t>y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</w:p>
    <w:p w14:paraId="790EE0CD" w14:textId="3BA79DB2" w:rsidR="0038368F" w:rsidRPr="00BA04A7" w:rsidRDefault="0038368F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  <m:r>
              <w:rPr>
                <w:rFonts w:ascii="Times New Roman" w:hAnsi="Times New Roman" w:cs="Times New Roman"/>
                <w:sz w:val="26"/>
              </w:rPr>
              <m:t>xy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4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(4</m:t>
        </m:r>
        <m:r>
          <w:rPr>
            <w:rFonts w:ascii="Times New Roman" w:hAnsi="Times New Roman" w:cs="Times New Roman"/>
            <w:sz w:val="26"/>
          </w:rPr>
          <m:t>y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</w:p>
    <w:p w14:paraId="205ACB87" w14:textId="0F13F757" w:rsidR="0038368F" w:rsidRPr="00BA04A7" w:rsidRDefault="0038368F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  <m:r>
              <w:rPr>
                <w:rFonts w:ascii="Times New Roman" w:hAnsi="Times New Roman" w:cs="Times New Roman"/>
                <w:sz w:val="26"/>
              </w:rPr>
              <m:t>xy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4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(4</m:t>
        </m:r>
        <m:r>
          <w:rPr>
            <w:rFonts w:ascii="Times New Roman" w:hAnsi="Times New Roman" w:cs="Times New Roman"/>
            <w:sz w:val="26"/>
          </w:rPr>
          <m:t>y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</w:p>
    <w:p w14:paraId="42818037" w14:textId="236E2492" w:rsidR="0038368F" w:rsidRPr="00BA04A7" w:rsidRDefault="0038368F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  <m:r>
              <w:rPr>
                <w:rFonts w:ascii="Times New Roman" w:hAnsi="Times New Roman" w:cs="Times New Roman"/>
                <w:sz w:val="26"/>
              </w:rPr>
              <m:t>xy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4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(2</m:t>
        </m:r>
        <m:r>
          <w:rPr>
            <w:rFonts w:ascii="Times New Roman" w:hAnsi="Times New Roman" w:cs="Times New Roman"/>
            <w:sz w:val="26"/>
          </w:rPr>
          <m:t>y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</m:oMath>
      <w:r w:rsidRPr="00BA04A7">
        <w:rPr>
          <w:rFonts w:ascii="Times New Roman" w:hAnsi="Times New Roman" w:cs="Times New Roman"/>
          <w:sz w:val="26"/>
        </w:rPr>
        <w:t>.</w:t>
      </w:r>
    </w:p>
    <w:p w14:paraId="1995E0EF" w14:textId="13615727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5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iề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và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ỗ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rố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au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(</m:t>
        </m:r>
        <m:r>
          <w:rPr>
            <w:rFonts w:ascii="Cambria Math" w:hAnsi="Cambria Math" w:cs="Times New Roman"/>
            <w:sz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+2</m:t>
        </m:r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</w:rPr>
          <m:t>+◻+4</m:t>
        </m:r>
      </m:oMath>
    </w:p>
    <w:p w14:paraId="0F4E4DC4" w14:textId="3983C5EE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2</m:t>
        </m:r>
        <m:r>
          <w:rPr>
            <w:rFonts w:ascii="Times New Roman" w:hAnsi="Times New Roman" w:cs="Times New Roman"/>
            <w:sz w:val="26"/>
          </w:rPr>
          <m:t>x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4</m:t>
        </m:r>
        <m:r>
          <w:rPr>
            <w:rFonts w:ascii="Times New Roman" w:hAnsi="Times New Roman" w:cs="Times New Roman"/>
            <w:sz w:val="26"/>
          </w:rPr>
          <m:t>x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w:r w:rsidR="00FB79C0" w:rsidRPr="00BA04A7">
        <w:rPr>
          <w:rFonts w:ascii="Times New Roman" w:hAnsi="Times New Roman" w:cs="Times New Roman"/>
          <w:sz w:val="26"/>
        </w:rPr>
        <w:t>2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w:r w:rsidR="00FB79C0" w:rsidRPr="00BA04A7">
        <w:rPr>
          <w:rFonts w:ascii="Times New Roman" w:hAnsi="Times New Roman" w:cs="Times New Roman"/>
          <w:sz w:val="26"/>
        </w:rPr>
        <w:t>4</w:t>
      </w:r>
      <w:r w:rsidRPr="00BA04A7">
        <w:rPr>
          <w:rFonts w:ascii="Times New Roman" w:hAnsi="Times New Roman" w:cs="Times New Roman"/>
          <w:sz w:val="26"/>
        </w:rPr>
        <w:t>.</w:t>
      </w:r>
    </w:p>
    <w:p w14:paraId="621055DA" w14:textId="29AD4293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6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Kết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quả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phâ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íc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a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6</m:t>
        </m:r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</w:rPr>
          <m:t>y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-12</m:t>
        </m:r>
        <m:r>
          <w:rPr>
            <w:rFonts w:ascii="Cambria Math" w:hAnsi="Cambria Math" w:cs="Times New Roman"/>
            <w:sz w:val="26"/>
          </w:rPr>
          <m:t>x</m:t>
        </m:r>
        <m:sSup>
          <m:sSupPr>
            <m:ctrlPr>
              <w:rPr>
                <w:rFonts w:ascii="Cambria Math" w:hAnsi="Cambria Math" w:cs="Times New Roman"/>
                <w:sz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sup>
        </m:sSup>
      </m:oMath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</w:p>
    <w:p w14:paraId="35D20E78" w14:textId="50A8C368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6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6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6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6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</m:oMath>
      <w:r w:rsidRPr="00BA04A7">
        <w:rPr>
          <w:rFonts w:ascii="Times New Roman" w:hAnsi="Times New Roman" w:cs="Times New Roman"/>
          <w:sz w:val="26"/>
        </w:rPr>
        <w:t>.</w:t>
      </w:r>
    </w:p>
    <w:p w14:paraId="135432C3" w14:textId="7FF93DA0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7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Phâ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ức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</w:rPr>
              <m:t>B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xá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ị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khi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ào?</w:t>
      </w:r>
    </w:p>
    <w:p w14:paraId="572D09EA" w14:textId="3EEDA7F5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w:rPr>
            <w:rFonts w:ascii="Times New Roman" w:hAnsi="Times New Roman" w:cs="Times New Roman"/>
            <w:sz w:val="26"/>
          </w:rPr>
          <m:t>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&lt;0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w:rPr>
            <w:rFonts w:ascii="Times New Roman" w:hAnsi="Times New Roman" w:cs="Times New Roman"/>
            <w:sz w:val="26"/>
          </w:rPr>
          <m:t>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0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w:rPr>
            <w:rFonts w:ascii="Times New Roman" w:hAnsi="Times New Roman" w:cs="Times New Roman"/>
            <w:sz w:val="26"/>
          </w:rPr>
          <m:t>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≠0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>
          <w:rPr>
            <w:rFonts w:ascii="Times New Roman" w:hAnsi="Times New Roman" w:cs="Times New Roman"/>
            <w:sz w:val="26"/>
          </w:rPr>
          <m:t>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&gt;0</m:t>
        </m:r>
      </m:oMath>
      <w:r w:rsidRPr="00BA04A7">
        <w:rPr>
          <w:rFonts w:ascii="Times New Roman" w:hAnsi="Times New Roman" w:cs="Times New Roman"/>
          <w:sz w:val="26"/>
        </w:rPr>
        <w:t>.</w:t>
      </w:r>
    </w:p>
    <w:p w14:paraId="56FD8838" w14:textId="38F74EE6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8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Ta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khô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ê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quy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ồ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ài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o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à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dưới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ây?</w:t>
      </w:r>
    </w:p>
    <w:p w14:paraId="7DC90D61" w14:textId="0FC697A0" w:rsidR="00B231A7" w:rsidRPr="00BA04A7" w:rsidRDefault="00B231A7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-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-</m:t>
            </m:r>
            <m:r>
              <w:rPr>
                <w:rFonts w:ascii="Cambria Math" w:hAnsi="Cambria Math" w:cs="Times New Roman"/>
                <w:sz w:val="26"/>
              </w:rPr>
              <m:t>x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-</m:t>
            </m:r>
            <m:r>
              <w:rPr>
                <w:rFonts w:ascii="Cambria Math" w:hAnsi="Cambria Math" w:cs="Times New Roman"/>
                <w:sz w:val="26"/>
              </w:rPr>
              <m:t>y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+</m:t>
            </m:r>
            <m:r>
              <w:rPr>
                <w:rFonts w:ascii="Cambria Math" w:hAnsi="Cambria Math" w:cs="Times New Roman"/>
                <w:sz w:val="26"/>
              </w:rPr>
              <m:t>y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w:rPr>
            <w:rFonts w:ascii="Cambria Math" w:hAnsi="Cambria Math" w:cs="Times New Roman"/>
            <w:sz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+</m:t>
            </m:r>
            <m:r>
              <w:rPr>
                <w:rFonts w:ascii="Cambria Math" w:hAnsi="Cambria Math" w:cs="Times New Roman"/>
                <w:sz w:val="26"/>
              </w:rPr>
              <m:t>y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-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</w:rPr>
          <m:t>+</m:t>
        </m:r>
        <m:f>
          <m:fPr>
            <m:ctrlPr>
              <w:rPr>
                <w:rFonts w:ascii="Cambria Math" w:hAnsi="Cambria Math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</w:rPr>
              <m:t>-1</m:t>
            </m:r>
          </m:den>
        </m:f>
      </m:oMath>
      <w:r w:rsidRPr="00BA04A7">
        <w:rPr>
          <w:rFonts w:ascii="Times New Roman" w:hAnsi="Times New Roman" w:cs="Times New Roman"/>
          <w:sz w:val="26"/>
        </w:rPr>
        <w:t xml:space="preserve">. </w:t>
      </w:r>
    </w:p>
    <w:p w14:paraId="44ED4752" w14:textId="4B5937E3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9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ó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ứ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iá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ều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ó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mặt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ê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ì?</w:t>
      </w:r>
    </w:p>
    <w:p w14:paraId="73D440C9" w14:textId="2DEE9A28" w:rsidR="0038368F" w:rsidRPr="00BA04A7" w:rsidRDefault="00B231A7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noProof/>
          <w:sz w:val="26"/>
        </w:rPr>
        <w:drawing>
          <wp:anchor distT="0" distB="0" distL="114300" distR="114300" simplePos="0" relativeHeight="251655168" behindDoc="0" locked="0" layoutInCell="1" allowOverlap="1" wp14:anchorId="067AAC65" wp14:editId="70D7077B">
            <wp:simplePos x="0" y="0"/>
            <wp:positionH relativeFrom="column">
              <wp:posOffset>5677158</wp:posOffset>
            </wp:positionH>
            <wp:positionV relativeFrom="paragraph">
              <wp:posOffset>190629</wp:posOffset>
            </wp:positionV>
            <wp:extent cx="1486511" cy="1227119"/>
            <wp:effectExtent l="0" t="0" r="0" b="0"/>
            <wp:wrapThrough wrapText="bothSides">
              <wp:wrapPolygon edited="0">
                <wp:start x="0" y="0"/>
                <wp:lineTo x="0" y="21130"/>
                <wp:lineTo x="21323" y="21130"/>
                <wp:lineTo x="21323" y="0"/>
                <wp:lineTo x="0" y="0"/>
              </wp:wrapPolygon>
            </wp:wrapThrough>
            <wp:docPr id="1" name="2023_09_17_78ca18cf2e2aec72ff35g-02.jpeg" descr="A triangle with lines and letters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9_17_78ca18cf2e2aec72ff35g-02.jpeg" descr="A triangle with lines and letters&#10;&#10;Description automatically generated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6511" cy="12271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368F"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w:r w:rsidR="00FB79C0" w:rsidRPr="00BA04A7">
        <w:rPr>
          <w:rFonts w:ascii="Times New Roman" w:hAnsi="Times New Roman" w:cs="Times New Roman"/>
          <w:sz w:val="26"/>
        </w:rPr>
        <w:t>Ta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ân;</w:t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w:r w:rsidR="00FB79C0" w:rsidRPr="00BA04A7">
        <w:rPr>
          <w:rFonts w:ascii="Times New Roman" w:hAnsi="Times New Roman" w:cs="Times New Roman"/>
          <w:sz w:val="26"/>
        </w:rPr>
        <w:t>Ta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ều;</w:t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ữ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hật;</w:t>
      </w:r>
      <w:r w:rsidR="0038368F" w:rsidRPr="00BA04A7">
        <w:rPr>
          <w:rFonts w:ascii="Times New Roman" w:hAnsi="Times New Roman" w:cs="Times New Roman"/>
          <w:sz w:val="26"/>
        </w:rPr>
        <w:tab/>
      </w:r>
      <w:r w:rsidR="0038368F"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vuông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567D580" w14:textId="126E563A" w:rsidR="0038368F" w:rsidRPr="00BA04A7" w:rsidRDefault="0038368F" w:rsidP="00EA3944">
      <w:pPr>
        <w:tabs>
          <w:tab w:val="left" w:pos="992"/>
        </w:tabs>
        <w:spacing w:before="120" w:after="0" w:line="276" w:lineRule="auto"/>
        <w:ind w:left="993" w:hanging="993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0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Ch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ó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am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iá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ều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</w:rPr>
          <m:t>⋅</m:t>
        </m:r>
        <m:r>
          <w:rPr>
            <w:rFonts w:ascii="Cambria Math" w:hAnsi="Cambria Math" w:cs="Times New Roman"/>
            <w:sz w:val="26"/>
          </w:rPr>
          <m:t>BCD</m:t>
        </m:r>
      </m:oMath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hư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vẽ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ên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o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ẳ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à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au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ây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ru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o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ủa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óp?</w:t>
      </w:r>
    </w:p>
    <w:p w14:paraId="6E5F9EF7" w14:textId="60ED66E5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w:rPr>
            <w:rFonts w:ascii="Times New Roman" w:hAnsi="Times New Roman" w:cs="Times New Roman"/>
            <w:sz w:val="26"/>
          </w:rPr>
          <m:t>AC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w:rPr>
            <w:rFonts w:ascii="Times New Roman" w:hAnsi="Times New Roman" w:cs="Times New Roman"/>
            <w:sz w:val="26"/>
          </w:rPr>
          <m:t>AM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w:rPr>
            <w:rFonts w:ascii="Times New Roman" w:hAnsi="Times New Roman" w:cs="Times New Roman"/>
            <w:sz w:val="26"/>
          </w:rPr>
          <m:t>BN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>
          <w:rPr>
            <w:rFonts w:ascii="Times New Roman" w:hAnsi="Times New Roman" w:cs="Times New Roman"/>
            <w:sz w:val="26"/>
          </w:rPr>
          <m:t>AP</m:t>
        </m:r>
      </m:oMath>
      <w:r w:rsidRPr="00BA04A7">
        <w:rPr>
          <w:rFonts w:ascii="Times New Roman" w:hAnsi="Times New Roman" w:cs="Times New Roman"/>
          <w:sz w:val="26"/>
        </w:rPr>
        <w:t>.</w:t>
      </w:r>
    </w:p>
    <w:p w14:paraId="0A0878DA" w14:textId="486E3613" w:rsidR="0038368F" w:rsidRPr="00BA04A7" w:rsidRDefault="0038368F" w:rsidP="0038368F">
      <w:pPr>
        <w:spacing w:after="0" w:line="240" w:lineRule="auto"/>
        <w:ind w:left="992"/>
        <w:jc w:val="center"/>
        <w:rPr>
          <w:rFonts w:ascii="Times New Roman" w:hAnsi="Times New Roman" w:cs="Times New Roman"/>
          <w:sz w:val="26"/>
        </w:rPr>
      </w:pPr>
    </w:p>
    <w:p w14:paraId="1ED68E74" w14:textId="6A79CBEE" w:rsidR="0038368F" w:rsidRPr="00BA04A7" w:rsidRDefault="001D272D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noProof/>
          <w:sz w:val="26"/>
        </w:rPr>
        <w:drawing>
          <wp:anchor distT="0" distB="0" distL="114300" distR="114300" simplePos="0" relativeHeight="251657216" behindDoc="0" locked="0" layoutInCell="1" allowOverlap="1" wp14:anchorId="10F370CA" wp14:editId="12FC3702">
            <wp:simplePos x="0" y="0"/>
            <wp:positionH relativeFrom="column">
              <wp:posOffset>5678805</wp:posOffset>
            </wp:positionH>
            <wp:positionV relativeFrom="paragraph">
              <wp:posOffset>219710</wp:posOffset>
            </wp:positionV>
            <wp:extent cx="1383665" cy="1225550"/>
            <wp:effectExtent l="0" t="0" r="0" b="0"/>
            <wp:wrapThrough wrapText="bothSides">
              <wp:wrapPolygon edited="0">
                <wp:start x="0" y="0"/>
                <wp:lineTo x="0" y="21152"/>
                <wp:lineTo x="21412" y="21152"/>
                <wp:lineTo x="21412" y="0"/>
                <wp:lineTo x="0" y="0"/>
              </wp:wrapPolygon>
            </wp:wrapThrough>
            <wp:docPr id="2" name="image-dcee69fa29c71f458638cfe2a474e2e84e174947.jpeg" descr="A triangle with a square in the center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dcee69fa29c71f458638cfe2a474e2e84e174947.jpeg" descr="A triangle with a square in the center&#10;&#10;Description automatically generated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368F" w:rsidRPr="00BA04A7">
        <w:rPr>
          <w:rFonts w:ascii="Times New Roman" w:hAnsi="Times New Roman" w:cs="Times New Roman"/>
          <w:b/>
          <w:color w:val="0000FF"/>
          <w:sz w:val="26"/>
        </w:rPr>
        <w:t>Câu 11.</w:t>
      </w:r>
      <w:r w:rsidR="0038368F"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ộ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d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ạ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BC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ro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△</m:t>
        </m:r>
        <m:r>
          <w:rPr>
            <w:rFonts w:ascii="Cambria Math" w:hAnsi="Cambria Math" w:cs="Times New Roman"/>
            <w:sz w:val="26"/>
          </w:rPr>
          <m:t>ABC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â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ở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vẽ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</w:t>
      </w:r>
    </w:p>
    <w:p w14:paraId="7DA944FA" w14:textId="6775F3C9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4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5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6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7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  <w:r w:rsidRPr="00BA04A7">
        <w:rPr>
          <w:rFonts w:ascii="Times New Roman" w:hAnsi="Times New Roman" w:cs="Times New Roman"/>
          <w:sz w:val="26"/>
        </w:rPr>
        <w:t>.</w:t>
      </w:r>
    </w:p>
    <w:p w14:paraId="5801CD19" w14:textId="46F2C4EE" w:rsidR="0038368F" w:rsidRPr="00BA04A7" w:rsidRDefault="0038368F" w:rsidP="0038368F">
      <w:pPr>
        <w:spacing w:after="0" w:line="240" w:lineRule="auto"/>
        <w:ind w:left="992"/>
        <w:jc w:val="center"/>
        <w:rPr>
          <w:rFonts w:ascii="Times New Roman" w:hAnsi="Times New Roman" w:cs="Times New Roman"/>
          <w:sz w:val="26"/>
        </w:rPr>
      </w:pPr>
    </w:p>
    <w:p w14:paraId="2C54E5D2" w14:textId="4608CB03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2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Tổ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ố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o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á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ó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ro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ứ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iác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ằng</w:t>
      </w:r>
    </w:p>
    <w:p w14:paraId="1324184E" w14:textId="2BDCAFB6" w:rsidR="0038368F" w:rsidRPr="00BA04A7" w:rsidRDefault="0038368F" w:rsidP="0038368F">
      <w:pPr>
        <w:tabs>
          <w:tab w:val="left" w:pos="3260"/>
          <w:tab w:val="left" w:pos="5528"/>
          <w:tab w:val="left" w:pos="7795"/>
        </w:tabs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A.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9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B.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2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C.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8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="00FB79C0" w:rsidRPr="00BA04A7">
        <w:rPr>
          <w:rFonts w:ascii="Times New Roman" w:hAnsi="Times New Roman" w:cs="Times New Roman"/>
          <w:sz w:val="26"/>
        </w:rPr>
        <w:t>;</w:t>
      </w:r>
      <w:r w:rsidRPr="00BA04A7">
        <w:rPr>
          <w:rFonts w:ascii="Times New Roman" w:hAnsi="Times New Roman" w:cs="Times New Roman"/>
          <w:sz w:val="26"/>
        </w:rPr>
        <w:tab/>
      </w:r>
      <w:r w:rsidRPr="00BA04A7">
        <w:rPr>
          <w:rFonts w:ascii="Times New Roman" w:hAnsi="Times New Roman" w:cs="Times New Roman"/>
          <w:b/>
          <w:color w:val="0000FF"/>
          <w:sz w:val="26"/>
        </w:rPr>
        <w:t xml:space="preserve">D.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6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Pr="00BA04A7">
        <w:rPr>
          <w:rFonts w:ascii="Times New Roman" w:hAnsi="Times New Roman" w:cs="Times New Roman"/>
          <w:sz w:val="26"/>
        </w:rPr>
        <w:t>.</w:t>
      </w:r>
    </w:p>
    <w:p w14:paraId="276D9CAE" w14:textId="77777777" w:rsidR="001D272D" w:rsidRPr="00BA04A7" w:rsidRDefault="001D272D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</w:p>
    <w:p w14:paraId="7FE50FB5" w14:textId="77777777" w:rsidR="001D272D" w:rsidRPr="00BA04A7" w:rsidRDefault="001D272D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</w:p>
    <w:p w14:paraId="25E5CBC5" w14:textId="77777777" w:rsidR="001D272D" w:rsidRPr="00BA04A7" w:rsidRDefault="001D272D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</w:p>
    <w:p w14:paraId="1DD6CF52" w14:textId="77777777" w:rsidR="00B231A7" w:rsidRPr="00BA04A7" w:rsidRDefault="00B231A7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</w:p>
    <w:p w14:paraId="2AD39DAE" w14:textId="11989701" w:rsidR="0038368F" w:rsidRPr="00BA04A7" w:rsidRDefault="00FB79C0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lastRenderedPageBreak/>
        <w:t>PH</w:t>
      </w:r>
      <w:r w:rsidR="001D272D" w:rsidRPr="00BA04A7">
        <w:rPr>
          <w:rFonts w:ascii="Times New Roman" w:hAnsi="Times New Roman" w:cs="Times New Roman"/>
          <w:b/>
          <w:bCs/>
          <w:sz w:val="26"/>
        </w:rPr>
        <w:t>Ầ</w:t>
      </w:r>
      <w:r w:rsidRPr="00BA04A7">
        <w:rPr>
          <w:rFonts w:ascii="Times New Roman" w:hAnsi="Times New Roman" w:cs="Times New Roman"/>
          <w:b/>
          <w:bCs/>
          <w:sz w:val="26"/>
        </w:rPr>
        <w:t>N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I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. </w:t>
      </w:r>
      <w:r w:rsidRPr="00BA04A7">
        <w:rPr>
          <w:rFonts w:ascii="Times New Roman" w:hAnsi="Times New Roman" w:cs="Times New Roman"/>
          <w:b/>
          <w:bCs/>
          <w:sz w:val="26"/>
        </w:rPr>
        <w:t>TỰ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LUẬN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(7,0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điểm)</w:t>
      </w:r>
    </w:p>
    <w:p w14:paraId="7190727D" w14:textId="77777777" w:rsidR="001D272D" w:rsidRPr="00BA04A7" w:rsidRDefault="001D272D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</w:p>
    <w:p w14:paraId="3987CF67" w14:textId="122A0863" w:rsidR="0038368F" w:rsidRPr="00BA04A7" w:rsidRDefault="00FB79C0" w:rsidP="001D272D">
      <w:pPr>
        <w:spacing w:after="0" w:line="240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Bà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1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1,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ọ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:</w:t>
      </w:r>
    </w:p>
    <w:p w14:paraId="040A2B4C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12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3</m:t>
                </m:r>
              </m:sup>
            </m:sSup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5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6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</m:t>
                </m:r>
              </m:sup>
            </m:sSup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4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: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3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</m:t>
                </m:r>
              </m:sup>
            </m:sSup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4</m:t>
                </m:r>
              </m:sup>
            </m:sSup>
          </m:e>
        </m:d>
      </m:oMath>
      <w:r w:rsidRPr="00BA04A7">
        <w:rPr>
          <w:rFonts w:ascii="Times New Roman" w:hAnsi="Times New Roman" w:cs="Times New Roman"/>
          <w:sz w:val="26"/>
        </w:rPr>
        <w:t>;</w:t>
      </w:r>
    </w:p>
    <w:p w14:paraId="4688579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2</m:t>
            </m:r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</m:t>
            </m:r>
            <m:r>
              <w:rPr>
                <w:rFonts w:ascii="Times New Roman" w:hAnsi="Times New Roman" w:cs="Times New Roman"/>
                <w:sz w:val="26"/>
              </w:rPr>
              <m:t>y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0426D612" w14:textId="77777777" w:rsidR="001D272D" w:rsidRPr="00BA04A7" w:rsidRDefault="001D272D" w:rsidP="001D272D">
      <w:pPr>
        <w:spacing w:after="0" w:line="240" w:lineRule="auto"/>
        <w:rPr>
          <w:rFonts w:ascii="Times New Roman" w:hAnsi="Times New Roman" w:cs="Times New Roman"/>
          <w:b/>
          <w:bCs/>
          <w:sz w:val="26"/>
        </w:rPr>
      </w:pPr>
    </w:p>
    <w:p w14:paraId="3A074E3C" w14:textId="4D850BE9" w:rsidR="0038368F" w:rsidRPr="00BA04A7" w:rsidRDefault="00FB79C0" w:rsidP="001D272D">
      <w:pPr>
        <w:spacing w:after="0" w:line="240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Bà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2</w:t>
      </w:r>
      <w:r w:rsidR="0038368F" w:rsidRPr="00BA04A7">
        <w:rPr>
          <w:rFonts w:ascii="Times New Roman" w:hAnsi="Times New Roman" w:cs="Times New Roman"/>
          <w:b/>
          <w:bCs/>
          <w:sz w:val="26"/>
        </w:rPr>
        <w:t>.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1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â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à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â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ử:</w:t>
      </w:r>
    </w:p>
    <w:p w14:paraId="53373B94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y</m:t>
        </m:r>
      </m:oMath>
      <w:r w:rsidRPr="00BA04A7">
        <w:rPr>
          <w:rFonts w:ascii="Times New Roman" w:hAnsi="Times New Roman" w:cs="Times New Roman"/>
          <w:sz w:val="26"/>
        </w:rPr>
        <w:t>;</w:t>
      </w:r>
    </w:p>
    <w:p w14:paraId="4F7CFFD2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d>
              <m:dPr>
                <m:ctrlPr>
                  <w:rPr>
                    <w:rFonts w:ascii="Times New Roman" w:hAnsi="Times New Roman" w:cs="Times New Roman"/>
                    <w:sz w:val="26"/>
                  </w:rPr>
                </m:ctrlPr>
              </m:dPr>
              <m:e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8</m:t>
                </m:r>
              </m:e>
            </m:d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1</m:t>
        </m:r>
      </m:oMath>
      <w:r w:rsidRPr="00BA04A7">
        <w:rPr>
          <w:rFonts w:ascii="Times New Roman" w:hAnsi="Times New Roman" w:cs="Times New Roman"/>
          <w:sz w:val="26"/>
        </w:rPr>
        <w:t>;</w:t>
      </w:r>
    </w:p>
    <w:p w14:paraId="0090C6BC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c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7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8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1647CA01" w14:textId="77777777" w:rsidR="0038368F" w:rsidRPr="00BA04A7" w:rsidRDefault="00FB79C0" w:rsidP="001D272D">
      <w:pPr>
        <w:spacing w:after="0" w:line="240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Bà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3</w:t>
      </w:r>
      <w:r w:rsidR="0038368F" w:rsidRPr="00BA04A7">
        <w:rPr>
          <w:rFonts w:ascii="Times New Roman" w:hAnsi="Times New Roman" w:cs="Times New Roman"/>
          <w:b/>
          <w:bCs/>
          <w:sz w:val="26"/>
        </w:rPr>
        <w:t>.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1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4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x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2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0DDABE45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iế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7ED0985D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Rú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ọ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5AE2E54C" w14:textId="77777777" w:rsidR="001D272D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c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ì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ị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ể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2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. </w:t>
      </w:r>
    </w:p>
    <w:p w14:paraId="50512A1E" w14:textId="77777777" w:rsidR="001D272D" w:rsidRPr="00BA04A7" w:rsidRDefault="001D272D" w:rsidP="001D272D">
      <w:pPr>
        <w:spacing w:after="0" w:line="240" w:lineRule="auto"/>
        <w:ind w:left="993" w:hanging="993"/>
        <w:rPr>
          <w:rFonts w:ascii="Times New Roman" w:hAnsi="Times New Roman" w:cs="Times New Roman"/>
          <w:b/>
          <w:bCs/>
          <w:sz w:val="26"/>
        </w:rPr>
      </w:pPr>
    </w:p>
    <w:p w14:paraId="6C63D2DE" w14:textId="60EF1DA5" w:rsidR="0038368F" w:rsidRPr="00BA04A7" w:rsidRDefault="001D272D" w:rsidP="001D272D">
      <w:pPr>
        <w:spacing w:after="0" w:line="240" w:lineRule="auto"/>
        <w:ind w:left="993" w:hanging="993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noProof/>
          <w:sz w:val="26"/>
        </w:rPr>
        <w:drawing>
          <wp:anchor distT="0" distB="0" distL="114300" distR="114300" simplePos="0" relativeHeight="251661312" behindDoc="0" locked="0" layoutInCell="1" allowOverlap="1" wp14:anchorId="72C8F8F6" wp14:editId="2A816E7B">
            <wp:simplePos x="0" y="0"/>
            <wp:positionH relativeFrom="column">
              <wp:posOffset>4708525</wp:posOffset>
            </wp:positionH>
            <wp:positionV relativeFrom="paragraph">
              <wp:posOffset>28575</wp:posOffset>
            </wp:positionV>
            <wp:extent cx="2122170" cy="1489710"/>
            <wp:effectExtent l="0" t="0" r="0" b="0"/>
            <wp:wrapThrough wrapText="bothSides">
              <wp:wrapPolygon edited="0">
                <wp:start x="0" y="0"/>
                <wp:lineTo x="0" y="21269"/>
                <wp:lineTo x="21329" y="21269"/>
                <wp:lineTo x="21329" y="0"/>
                <wp:lineTo x="0" y="0"/>
              </wp:wrapPolygon>
            </wp:wrapThrough>
            <wp:docPr id="3" name="2023_09_17_78ca18cf2e2aec72ff35g-03.jpeg" descr="A drawing of a pyramid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09_17_78ca18cf2e2aec72ff35g-03.jpeg" descr="A drawing of a pyramid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2170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79C0" w:rsidRPr="00BA04A7">
        <w:rPr>
          <w:rFonts w:ascii="Times New Roman" w:hAnsi="Times New Roman" w:cs="Times New Roman"/>
          <w:b/>
          <w:bCs/>
          <w:sz w:val="26"/>
        </w:rPr>
        <w:t>Bà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b/>
          <w:bCs/>
          <w:sz w:val="26"/>
        </w:rPr>
        <w:t>4</w:t>
      </w:r>
      <w:r w:rsidR="0038368F" w:rsidRPr="00BA04A7">
        <w:rPr>
          <w:rFonts w:ascii="Times New Roman" w:hAnsi="Times New Roman" w:cs="Times New Roman"/>
          <w:b/>
          <w:bCs/>
          <w:sz w:val="26"/>
        </w:rPr>
        <w:t>.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(1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iểm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Mộ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dạ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hóp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ứ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ở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r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è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ọ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si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c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k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thướ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như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4EDAE86E" w14:textId="5BB6CC95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ể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í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o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CF8C5E5" w14:textId="4EC23D46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ố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iề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u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ủ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ố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í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ề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ấ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co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ép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ố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á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ể)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Biế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a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ặ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uấ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á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ừ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ỉ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3,18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m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</w:p>
    <w:p w14:paraId="76D1B25A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giá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1500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ồng/m²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Ngo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ra,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ế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u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ớ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ó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20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nor/>
              </m:rPr>
              <w:rPr>
                <w:rFonts w:ascii="Cambria Math" w:hAnsi="Times New Roman" w:cs="Times New Roman"/>
                <w:sz w:val="26"/>
              </w:rPr>
              <m:t xml:space="preserve"> 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m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ì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ượ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ả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5%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ổ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ó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ơn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775EC4F6" w14:textId="77777777" w:rsidR="001D272D" w:rsidRPr="00BA04A7" w:rsidRDefault="001D272D" w:rsidP="001D272D">
      <w:pPr>
        <w:spacing w:after="0" w:line="240" w:lineRule="auto"/>
        <w:ind w:left="992" w:hanging="992"/>
        <w:rPr>
          <w:rFonts w:ascii="Times New Roman" w:hAnsi="Times New Roman" w:cs="Times New Roman"/>
          <w:b/>
          <w:bCs/>
          <w:sz w:val="26"/>
        </w:rPr>
      </w:pPr>
    </w:p>
    <w:p w14:paraId="4BDD705F" w14:textId="51BA6919" w:rsidR="0038368F" w:rsidRPr="00BA04A7" w:rsidRDefault="00FB79C0" w:rsidP="001D272D">
      <w:pPr>
        <w:spacing w:after="0" w:line="240" w:lineRule="auto"/>
        <w:ind w:left="992" w:hanging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Bà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5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. </w:t>
      </w:r>
      <w:r w:rsidRPr="00BA04A7">
        <w:rPr>
          <w:rFonts w:ascii="Times New Roman" w:hAnsi="Times New Roman" w:cs="Times New Roman"/>
          <w:b/>
          <w:bCs/>
          <w:sz w:val="26"/>
        </w:rPr>
        <w:t>(1,0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điểm)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ộ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ượ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ô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ả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ư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ẽ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177448D7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ố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ó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D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ở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uô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ế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ó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ở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ỉ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A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B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C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02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2534B9FA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ộ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u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ỗ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ườ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é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BD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ế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OD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26,7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là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ò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ế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quả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ế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à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ầ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ười)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1CF72533" w14:textId="77777777" w:rsidR="0038368F" w:rsidRPr="00BA04A7" w:rsidRDefault="00FB79C0" w:rsidP="0038368F">
      <w:pPr>
        <w:spacing w:after="0" w:line="240" w:lineRule="auto"/>
        <w:ind w:left="992"/>
        <w:jc w:val="center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noProof/>
          <w:sz w:val="26"/>
        </w:rPr>
        <w:drawing>
          <wp:inline distT="0" distB="0" distL="0" distR="0" wp14:anchorId="6A948C56" wp14:editId="71351CB1">
            <wp:extent cx="2288444" cy="1864529"/>
            <wp:effectExtent l="0" t="0" r="0" b="0"/>
            <wp:docPr id="4" name="image-422d03202aabb6eaa44fa197a758f77392f19ac7.jpeg" descr="A triangle with a square and a square with a square and a square with a square and a square with a square and a square with a square and a square with a square and a square with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422d03202aabb6eaa44fa197a758f77392f19ac7.jpeg" descr="A triangle with a square and a square with a square and a square with a square and a square with a square and a square with a square and a square with a square and a square with&#10;&#10;Description automatically generated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8926" cy="1864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70ECC" w14:textId="77777777" w:rsidR="001D272D" w:rsidRPr="00BA04A7" w:rsidRDefault="00FB79C0" w:rsidP="001D272D">
      <w:pPr>
        <w:spacing w:after="0" w:line="240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bCs/>
          <w:sz w:val="26"/>
        </w:rPr>
        <w:t>Bài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6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. </w:t>
      </w:r>
      <w:r w:rsidRPr="00BA04A7">
        <w:rPr>
          <w:rFonts w:ascii="Times New Roman" w:hAnsi="Times New Roman" w:cs="Times New Roman"/>
          <w:b/>
          <w:bCs/>
          <w:sz w:val="26"/>
        </w:rPr>
        <w:t>(0,5</w:t>
      </w:r>
      <w:r w:rsidR="0038368F" w:rsidRPr="00BA04A7">
        <w:rPr>
          <w:rFonts w:ascii="Times New Roman" w:hAnsi="Times New Roman" w:cs="Times New Roman"/>
          <w:b/>
          <w:bCs/>
          <w:sz w:val="26"/>
        </w:rPr>
        <w:t xml:space="preserve"> </w:t>
      </w:r>
      <w:r w:rsidRPr="00BA04A7">
        <w:rPr>
          <w:rFonts w:ascii="Times New Roman" w:hAnsi="Times New Roman" w:cs="Times New Roman"/>
          <w:b/>
          <w:bCs/>
          <w:sz w:val="26"/>
        </w:rPr>
        <w:t>điểm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ì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ị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ỏ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ấ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M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1)+3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2025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0E6D4CDA" w14:textId="77777777" w:rsidR="001D272D" w:rsidRPr="00BA04A7" w:rsidRDefault="001D272D">
      <w:pPr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br w:type="page"/>
      </w:r>
    </w:p>
    <w:p w14:paraId="2F21C5D5" w14:textId="19F59AF4" w:rsidR="004F2088" w:rsidRPr="00BA04A7" w:rsidRDefault="004F2088" w:rsidP="004F2088">
      <w:pPr>
        <w:pStyle w:val="MTDisplayEquation"/>
        <w:rPr>
          <w:rFonts w:ascii="Times New Roman" w:hAnsi="Times New Roman" w:cs="Times New Roman"/>
          <w:sz w:val="26"/>
        </w:rPr>
      </w:pPr>
      <w:bookmarkStart w:id="0" w:name="MTBlankEqn"/>
      <w:r w:rsidRPr="00BA04A7">
        <w:lastRenderedPageBreak/>
        <w:tab/>
      </w:r>
      <w:r w:rsidR="00F423B4" w:rsidRPr="00BA04A7">
        <w:rPr>
          <w:position w:val="-204"/>
        </w:rPr>
        <w:object w:dxaOrig="5500" w:dyaOrig="4180" w14:anchorId="1FC288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pt;height:209pt" o:ole="">
            <v:imagedata r:id="rId9" o:title=""/>
          </v:shape>
          <o:OLEObject Type="Embed" ProgID="Equation.DSMT4" ShapeID="_x0000_i1025" DrawAspect="Content" ObjectID="_1786467085" r:id="rId10"/>
        </w:object>
      </w:r>
      <w:bookmarkEnd w:id="0"/>
    </w:p>
    <w:p w14:paraId="0BB0A6D0" w14:textId="77777777" w:rsidR="00D062C1" w:rsidRDefault="00D062C1">
      <w:pPr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br w:type="page"/>
      </w:r>
    </w:p>
    <w:p w14:paraId="4914180C" w14:textId="00530342" w:rsidR="0038368F" w:rsidRPr="00BA04A7" w:rsidRDefault="00FB79C0" w:rsidP="009C23F6">
      <w:pPr>
        <w:spacing w:after="0" w:line="240" w:lineRule="auto"/>
        <w:jc w:val="center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lastRenderedPageBreak/>
        <w:t>ĐÁP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&amp;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ƯỚ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Ẫ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Ề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IỄ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Ữ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Ọ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Ì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1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-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O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8</w:t>
      </w:r>
    </w:p>
    <w:p w14:paraId="0F29F8FE" w14:textId="517C0C09" w:rsidR="0038368F" w:rsidRPr="00BA04A7" w:rsidRDefault="00FB79C0" w:rsidP="009C23F6">
      <w:pPr>
        <w:spacing w:after="0" w:line="240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PHẦ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I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TRẮ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GHIỆ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Á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QUA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3,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6C0957EC" w14:textId="44EDCF64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3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B</w:t>
      </w:r>
    </w:p>
    <w:p w14:paraId="461C0635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</w:rPr>
              <m:t>z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5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=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5</m:t>
            </m:r>
          </m:den>
        </m:f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z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400B66D7" w14:textId="5FC025E4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4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3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D</w:t>
      </w:r>
    </w:p>
    <w:p w14:paraId="76495040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Đ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w:rPr>
            <w:rFonts w:ascii="Times New Roman" w:hAnsi="Times New Roman" w:cs="Times New Roman"/>
            <w:sz w:val="26"/>
          </w:rPr>
          <m:t>z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ậ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5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1321FE4" w14:textId="08E77377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5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C</m:t>
        </m:r>
      </m:oMath>
    </w:p>
    <w:p w14:paraId="6A07462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den>
        </m:f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</m:t>
            </m:r>
          </m:den>
        </m:f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</m:oMath>
    </w:p>
    <w:p w14:paraId="1C3E0D6D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</m:t>
              </m:r>
              <m:f>
                <m:f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3</m:t>
                  </m:r>
                </m:den>
              </m:f>
              <m:r>
                <w:rPr>
                  <w:rFonts w:ascii="Times New Roman" w:hAnsi="Times New Roman" w:cs="Times New Roman"/>
                  <w:sz w:val="26"/>
                </w:rPr>
                <m:t>x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+</m:t>
              </m:r>
              <m:r>
                <w:rPr>
                  <w:rFonts w:ascii="Times New Roman" w:hAnsi="Times New Roman" w:cs="Times New Roman"/>
                  <w:sz w:val="26"/>
                </w:rPr>
                <m:t>x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f>
                <m:f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</m:t>
              </m:r>
              <m:f>
                <m:f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6"/>
                </w:rPr>
                <m:t>y</m:t>
              </m:r>
            </m:e>
          </m:d>
        </m:oMath>
      </m:oMathPara>
    </w:p>
    <w:p w14:paraId="76879EF0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den>
        </m:f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</m:t>
            </m:r>
          </m:den>
        </m:f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512108FA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ha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2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3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ược:</w:t>
      </w:r>
    </w:p>
    <w:p w14:paraId="01AEA25F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⋅(-2)⋅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⋅(-2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⋅3=-12-3=-15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132296CD" w14:textId="12380698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6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D</w:t>
      </w:r>
    </w:p>
    <w:p w14:paraId="6562C514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  <m:r>
              <w:rPr>
                <w:rFonts w:ascii="Times New Roman" w:hAnsi="Times New Roman" w:cs="Times New Roman"/>
                <w:sz w:val="26"/>
              </w:rPr>
              <m:t>xy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4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(2</m:t>
        </m:r>
        <m:r>
          <w:rPr>
            <w:rFonts w:ascii="Times New Roman" w:hAnsi="Times New Roman" w:cs="Times New Roman"/>
            <w:sz w:val="26"/>
          </w:rPr>
          <m:t>y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4152D2D5" w14:textId="6CCF365F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7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B</m:t>
        </m:r>
      </m:oMath>
    </w:p>
    <w:p w14:paraId="3CBEA7FB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4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4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339C431A" w14:textId="4187B0CB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8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4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5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A</m:t>
        </m:r>
      </m:oMath>
    </w:p>
    <w:p w14:paraId="4A3C1C62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6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12</m:t>
        </m:r>
        <m:r>
          <w:rPr>
            <w:rFonts w:ascii="Times New Roman" w:hAnsi="Times New Roman" w:cs="Times New Roman"/>
            <w:sz w:val="26"/>
          </w:rPr>
          <m:t>x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6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D97F8B9" w14:textId="2E250F6D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19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6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C</m:t>
        </m:r>
      </m:oMath>
    </w:p>
    <w:p w14:paraId="46E4E7A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Phâ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A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B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≠0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4DA4A928" w14:textId="04143CFF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20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7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8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A</m:t>
        </m:r>
      </m:oMath>
    </w:p>
    <w:p w14:paraId="591D0DAF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1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x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-</m:t>
            </m:r>
            <m:r>
              <w:rPr>
                <w:rFonts w:ascii="Times New Roman" w:hAnsi="Times New Roman" w:cs="Times New Roman"/>
                <w:sz w:val="26"/>
              </w:rPr>
              <m:t>x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1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x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1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1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1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D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ầ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qu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ồ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ẫ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ép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ộ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â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ày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A29103B" w14:textId="09AE9836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21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9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10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A</m:t>
        </m:r>
      </m:oMath>
    </w:p>
    <w:p w14:paraId="493FFE94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C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ặ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óp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ứ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ân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39D309F4" w14:textId="21A7A60D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22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11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12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Cambria Math" w:hAnsi="Cambria Math" w:cs="Times New Roman"/>
            <w:sz w:val="26"/>
          </w:rPr>
          <m:t>B</m:t>
        </m:r>
      </m:oMath>
    </w:p>
    <w:p w14:paraId="3A9390F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ru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o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óp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Cambria Math" w:hAnsi="Times New Roman" w:cs="Times New Roman"/>
            <w:sz w:val="26"/>
          </w:rPr>
          <m:t>.</m:t>
        </m:r>
        <m:r>
          <w:rPr>
            <w:rFonts w:ascii="Times New Roman" w:hAnsi="Times New Roman" w:cs="Times New Roman"/>
            <w:sz w:val="26"/>
          </w:rPr>
          <m:t>BCD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oạ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ẳ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M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78A63480" w14:textId="6A35BAE5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23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13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14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</w:rPr>
          <m:t>C</m:t>
        </m:r>
      </m:oMath>
    </w:p>
    <w:p w14:paraId="7710DAD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BC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â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>
          <w:rPr>
            <w:rFonts w:ascii="Times New Roman" w:hAnsi="Times New Roman" w:cs="Times New Roman"/>
            <w:sz w:val="26"/>
          </w:rPr>
          <m:t>AC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>
          <w:rPr>
            <w:rFonts w:ascii="Times New Roman" w:hAnsi="Times New Roman" w:cs="Times New Roman"/>
            <w:sz w:val="26"/>
          </w:rPr>
          <m:t>AH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HC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7+2=9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</w:p>
    <w:p w14:paraId="2C6BDA3C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Xé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△</m:t>
        </m:r>
        <m:r>
          <w:rPr>
            <w:rFonts w:ascii="Times New Roman" w:hAnsi="Times New Roman" w:cs="Times New Roman"/>
            <w:sz w:val="26"/>
          </w:rPr>
          <m:t>ABH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u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H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C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>
          <w:rPr>
            <w:rFonts w:ascii="Times New Roman" w:hAnsi="Times New Roman" w:cs="Times New Roman"/>
            <w:sz w:val="26"/>
          </w:rPr>
          <m:t>A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B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A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9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7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32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í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ythagore)</w:t>
      </w:r>
    </w:p>
    <w:p w14:paraId="56E0A0E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Xé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△</m:t>
        </m:r>
        <m:r>
          <w:rPr>
            <w:rFonts w:ascii="Times New Roman" w:hAnsi="Times New Roman" w:cs="Times New Roman"/>
            <w:sz w:val="26"/>
          </w:rPr>
          <m:t>BCH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u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H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B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C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>
          <w:rPr>
            <w:rFonts w:ascii="Times New Roman" w:hAnsi="Times New Roman" w:cs="Times New Roman"/>
            <w:sz w:val="26"/>
          </w:rPr>
          <m:t>B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C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32+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=36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í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ythagore)</w:t>
      </w:r>
    </w:p>
    <w:p w14:paraId="0208F874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Su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r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BC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ad>
          <m:radPr>
            <m:degHide m:val="1"/>
            <m:ctrlPr>
              <w:rPr>
                <w:rFonts w:ascii="Times New Roman" w:hAnsi="Times New Roman" w:cs="Times New Roman"/>
                <w:sz w:val="26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6</m:t>
            </m:r>
          </m:e>
        </m:rad>
        <m:r>
          <m:rPr>
            <m:sty m:val="p"/>
          </m:rPr>
          <w:rPr>
            <w:rFonts w:ascii="Times New Roman" w:hAnsi="Times New Roman" w:cs="Times New Roman"/>
            <w:sz w:val="26"/>
          </w:rPr>
          <m:t>=6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C7ED9D8" w14:textId="2DA6B714" w:rsidR="0038368F" w:rsidRPr="00BA04A7" w:rsidRDefault="0038368F" w:rsidP="0038368F">
      <w:pPr>
        <w:tabs>
          <w:tab w:val="left" w:pos="992"/>
        </w:tabs>
        <w:spacing w:before="120" w:after="0" w:line="276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b/>
          <w:color w:val="0000FF"/>
          <w:sz w:val="26"/>
        </w:rPr>
        <w:t>Câu 24.</w:t>
      </w:r>
      <w:r w:rsidRPr="00BA04A7">
        <w:rPr>
          <w:rFonts w:ascii="Times New Roman" w:hAnsi="Times New Roman" w:cs="Times New Roman"/>
          <w:b/>
          <w:color w:val="0000FF"/>
          <w:sz w:val="26"/>
        </w:rPr>
        <w:tab/>
      </w:r>
      <w:r w:rsidR="00FB79C0" w:rsidRPr="00BA04A7">
        <w:rPr>
          <w:rFonts w:ascii="Times New Roman" w:hAnsi="Times New Roman" w:cs="Times New Roman"/>
          <w:sz w:val="26"/>
        </w:rPr>
        <w:t>15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16</w:t>
      </w:r>
      <w:r w:rsidRPr="00BA04A7">
        <w:rPr>
          <w:rFonts w:ascii="Times New Roman" w:hAnsi="Times New Roman" w:cs="Times New Roman"/>
          <w:sz w:val="26"/>
        </w:rPr>
        <w:t xml:space="preserve">. </w:t>
      </w:r>
      <w:r w:rsidR="00FB79C0" w:rsidRPr="00BA04A7">
        <w:rPr>
          <w:rFonts w:ascii="Times New Roman" w:hAnsi="Times New Roman" w:cs="Times New Roman"/>
          <w:sz w:val="26"/>
        </w:rPr>
        <w:t>Đáp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án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đúng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là:</w:t>
      </w:r>
      <w:r w:rsidRPr="00BA04A7">
        <w:rPr>
          <w:rFonts w:ascii="Times New Roman" w:hAnsi="Times New Roman" w:cs="Times New Roman"/>
          <w:sz w:val="26"/>
        </w:rPr>
        <w:t xml:space="preserve"> </w:t>
      </w:r>
      <w:r w:rsidR="00FB79C0" w:rsidRPr="00BA04A7">
        <w:rPr>
          <w:rFonts w:ascii="Times New Roman" w:hAnsi="Times New Roman" w:cs="Times New Roman"/>
          <w:sz w:val="26"/>
        </w:rPr>
        <w:t>D</w:t>
      </w:r>
    </w:p>
    <w:p w14:paraId="73D61A0E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ổ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ố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ó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o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ứ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ằ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6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16DB901D" w14:textId="0A955A36" w:rsidR="0038368F" w:rsidRPr="00BA04A7" w:rsidRDefault="00FB79C0" w:rsidP="009C23F6">
      <w:pPr>
        <w:spacing w:after="0" w:line="240" w:lineRule="auto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PHẦ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II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TỰ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UẬ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7,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75A91A84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1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1,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70D450FE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12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3</m:t>
                </m:r>
              </m:sup>
            </m:sSup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5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6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</m:t>
                </m:r>
              </m:sup>
            </m:sSup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4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: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3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</m:t>
                </m:r>
              </m:sup>
            </m:sSup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4</m:t>
                </m:r>
              </m:sup>
            </m:sSup>
          </m:e>
        </m:d>
      </m:oMath>
    </w:p>
    <w:p w14:paraId="163F008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2</m:t>
            </m:r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</m:t>
            </m:r>
            <m:r>
              <w:rPr>
                <w:rFonts w:ascii="Times New Roman" w:hAnsi="Times New Roman" w:cs="Times New Roman"/>
                <w:sz w:val="26"/>
              </w:rPr>
              <m:t>y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</m:oMath>
    </w:p>
    <w:p w14:paraId="627DEDBC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w:lastRenderedPageBreak/>
            <m:t>=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12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3</m:t>
                  </m:r>
                </m:sup>
              </m:sSup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5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: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3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0</m:t>
                  </m:r>
                </m:sup>
              </m:sSup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4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6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0</m:t>
                  </m:r>
                </m:sup>
              </m:sSup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4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: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3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0</m:t>
                  </m:r>
                </m:sup>
              </m:sSup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14</m:t>
                  </m:r>
                </m:sup>
              </m:sSup>
            </m:e>
          </m:d>
        </m:oMath>
      </m:oMathPara>
    </w:p>
    <w:p w14:paraId="310B6400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r>
            <w:rPr>
              <w:rFonts w:ascii="Times New Roman" w:hAnsi="Times New Roman" w:cs="Times New Roman"/>
              <w:sz w:val="26"/>
            </w:rPr>
            <m:t>x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2</m:t>
              </m:r>
              <m:r>
                <w:rPr>
                  <w:rFonts w:ascii="Times New Roman" w:hAnsi="Times New Roman" w:cs="Times New Roman"/>
                  <w:sz w:val="26"/>
                </w:rPr>
                <m:t>x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+</m:t>
              </m:r>
              <m:r>
                <w:rPr>
                  <w:rFonts w:ascii="Times New Roman" w:hAnsi="Times New Roman" w:cs="Times New Roman"/>
                  <w:sz w:val="26"/>
                </w:rPr>
                <m:t>y</m:t>
              </m:r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</m:t>
          </m:r>
          <m:r>
            <w:rPr>
              <w:rFonts w:ascii="Times New Roman" w:hAnsi="Times New Roman" w:cs="Times New Roman"/>
              <w:sz w:val="26"/>
            </w:rPr>
            <m:t>y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-2</m:t>
              </m:r>
              <m:r>
                <w:rPr>
                  <w:rFonts w:ascii="Times New Roman" w:hAnsi="Times New Roman" w:cs="Times New Roman"/>
                  <w:sz w:val="26"/>
                </w:rPr>
                <m:t>x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+</m:t>
              </m:r>
              <m:r>
                <w:rPr>
                  <w:rFonts w:ascii="Times New Roman" w:hAnsi="Times New Roman" w:cs="Times New Roman"/>
                  <w:sz w:val="26"/>
                </w:rPr>
                <m:t>y</m:t>
              </m:r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3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w:rPr>
              <w:rFonts w:ascii="Times New Roman" w:hAnsi="Times New Roman" w:cs="Times New Roman"/>
              <w:sz w:val="26"/>
            </w:rPr>
            <m:t>y</m:t>
          </m:r>
        </m:oMath>
      </m:oMathPara>
    </w:p>
    <w:p w14:paraId="5941776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=4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9079645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2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2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3</m:t>
        </m:r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6425EA20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2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1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46555D57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y</m:t>
        </m:r>
      </m:oMath>
    </w:p>
    <w:p w14:paraId="6C5F492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d>
              <m:dPr>
                <m:ctrlPr>
                  <w:rPr>
                    <w:rFonts w:ascii="Times New Roman" w:hAnsi="Times New Roman" w:cs="Times New Roman"/>
                    <w:sz w:val="26"/>
                  </w:rPr>
                </m:ctrlPr>
              </m:dPr>
              <m:e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8</m:t>
                </m:r>
              </m:e>
            </m:d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1</m:t>
        </m:r>
      </m:oMath>
    </w:p>
    <w:p w14:paraId="2F6EF07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</w:rPr>
                <m:t>x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+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(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</m:t>
          </m:r>
          <m:r>
            <w:rPr>
              <w:rFonts w:ascii="Times New Roman" w:hAnsi="Times New Roman" w:cs="Times New Roman"/>
              <w:sz w:val="26"/>
            </w:rPr>
            <m:t>y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)</m:t>
          </m:r>
        </m:oMath>
      </m:oMathPara>
    </w:p>
    <w:p w14:paraId="1D83DDBA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r>
            <w:rPr>
              <w:rFonts w:ascii="Times New Roman" w:hAnsi="Times New Roman" w:cs="Times New Roman"/>
              <w:sz w:val="26"/>
            </w:rPr>
            <m:t>y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(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</m:t>
          </m:r>
          <m:r>
            <w:rPr>
              <w:rFonts w:ascii="Times New Roman" w:hAnsi="Times New Roman" w:cs="Times New Roman"/>
              <w:sz w:val="26"/>
            </w:rPr>
            <m:t>y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)-(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</m:t>
          </m:r>
          <m:r>
            <w:rPr>
              <w:rFonts w:ascii="Times New Roman" w:hAnsi="Times New Roman" w:cs="Times New Roman"/>
              <w:sz w:val="26"/>
            </w:rPr>
            <m:t>y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)</m:t>
          </m:r>
        </m:oMath>
      </m:oMathPara>
    </w:p>
    <w:p w14:paraId="67C8701C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=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)(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1)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c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7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8</m:t>
        </m:r>
      </m:oMath>
    </w:p>
    <w:p w14:paraId="7F4D2E4D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+8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8</m:t>
          </m:r>
        </m:oMath>
      </m:oMathPara>
    </w:p>
    <w:p w14:paraId="57BB338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(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1)+8(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1)</m:t>
          </m:r>
        </m:oMath>
      </m:oMathPara>
    </w:p>
    <w:p w14:paraId="6B2A2F01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=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1)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8)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37435C31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3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1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4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x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2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32CA172D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4≠0;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≠0;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≠0</m:t>
        </m:r>
      </m:oMath>
    </w:p>
    <w:p w14:paraId="12F6D1D1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M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4=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)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)</m:t>
        </m:r>
      </m:oMath>
    </w:p>
    <w:p w14:paraId="0DBE4D4B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Vậ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≠0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≠0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a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≠±2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3BAD1C2A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ớ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á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≠±2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</w:p>
    <w:p w14:paraId="563690F3" w14:textId="77777777" w:rsidR="0038368F" w:rsidRPr="00BA04A7" w:rsidRDefault="0000000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Times New Roman" w:hAnsi="Times New Roman" w:cs="Times New Roman"/>
                  <w:sz w:val="26"/>
                </w:rPr>
              </m:ctrlPr>
            </m:mPr>
            <m:mr>
              <m:e>
                <m:r>
                  <w:rPr>
                    <w:rFonts w:ascii="Times New Roman" w:hAnsi="Times New Roman" w:cs="Times New Roman"/>
                    <w:sz w:val="26"/>
                  </w:rPr>
                  <m:t>A</m:t>
                </m:r>
              </m: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</m:num>
                  <m:den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num>
                  <m:den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</m:t>
                    </m:r>
                  </m:den>
                </m:f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</m:t>
                    </m:r>
                  </m:den>
                </m:f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</m:t>
                    </m:r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4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</m:t>
                    </m:r>
                  </m:den>
                </m:f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</m:t>
                    </m:r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)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)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</m:t>
                    </m:r>
                  </m:num>
                  <m:den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>.</m:t>
                </m:r>
              </m:e>
            </m:mr>
          </m:m>
        </m:oMath>
      </m:oMathPara>
    </w:p>
    <w:p w14:paraId="37413D0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c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ớ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≠±2</m:t>
        </m:r>
      </m:oMath>
      <w:r w:rsidRPr="00BA04A7">
        <w:rPr>
          <w:rFonts w:ascii="Times New Roman" w:hAnsi="Times New Roman" w:cs="Times New Roman"/>
          <w:sz w:val="26"/>
        </w:rPr>
        <w:t>,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ể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A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2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ì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-2</m:t>
            </m:r>
          </m:num>
          <m:den>
            <m:r>
              <w:rPr>
                <w:rFonts w:ascii="Times New Roman" w:hAnsi="Times New Roman" w:cs="Times New Roman"/>
                <w:sz w:val="26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2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=2</m:t>
        </m:r>
      </m:oMath>
    </w:p>
    <w:p w14:paraId="16D19518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Su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r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=2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2)</m:t>
        </m:r>
      </m:oMath>
    </w:p>
    <w:p w14:paraId="2B69ADC0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D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2=2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4</m:t>
        </m:r>
      </m:oMath>
    </w:p>
    <w:p w14:paraId="54F5915F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Ha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6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thỏ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ã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iện)</w:t>
      </w:r>
    </w:p>
    <w:p w14:paraId="2BF5541B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Vậ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-6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3D96FD42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18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4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1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689BFF90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á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ì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u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</w:p>
    <w:p w14:paraId="250AEFC9" w14:textId="77777777" w:rsidR="0038368F" w:rsidRPr="00BA04A7" w:rsidRDefault="0000000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sSub>
            <m:sSubPr>
              <m:ctrlPr>
                <w:rPr>
                  <w:rFonts w:ascii="Times New Roman" w:hAnsi="Times New Roman" w:cs="Times New Roman"/>
                  <w:sz w:val="26"/>
                </w:rPr>
              </m:ctrlPr>
            </m:sSubPr>
            <m:e>
              <m:r>
                <w:rPr>
                  <w:rFonts w:ascii="Times New Roman" w:hAnsi="Times New Roman" w:cs="Times New Roman"/>
                  <w:sz w:val="26"/>
                </w:rPr>
                <m:t>S</m:t>
              </m:r>
            </m:e>
            <m:sub>
              <m:r>
                <m:rPr>
                  <m:nor/>
                </m:rPr>
                <w:rPr>
                  <w:rFonts w:ascii="Times New Roman" w:hAnsi="Times New Roman" w:cs="Times New Roman"/>
                  <w:sz w:val="26"/>
                </w:rPr>
                <m:t>dáy</m:t>
              </m:r>
              <m:r>
                <m:rPr>
                  <m:nor/>
                </m:rPr>
                <w:rPr>
                  <w:rFonts w:ascii="Cambria Math" w:hAnsi="Times New Roman" w:cs="Times New Roman"/>
                  <w:sz w:val="26"/>
                </w:rPr>
                <m:t xml:space="preserve"> </m:t>
              </m:r>
            </m:sub>
          </m:sSub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3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9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6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</m:e>
          </m:d>
        </m:oMath>
      </m:oMathPara>
    </w:p>
    <w:p w14:paraId="5107A699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hể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í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o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</w:p>
    <w:p w14:paraId="64B167DA" w14:textId="77777777" w:rsidR="0038368F" w:rsidRPr="00BA04A7" w:rsidRDefault="00FB79C0" w:rsidP="0038368F">
      <w:pPr>
        <w:spacing w:after="0" w:line="240" w:lineRule="auto"/>
        <w:ind w:left="992"/>
        <w:rPr>
          <w:rFonts w:ascii="Cambria Math" w:hAnsi="Times New Roman" w:cs="Times New Roman"/>
          <w:sz w:val="26"/>
          <w:oMath/>
        </w:rPr>
      </w:pPr>
      <m:oMathPara>
        <m:oMath>
          <m:r>
            <w:rPr>
              <w:rFonts w:ascii="Times New Roman" w:hAnsi="Times New Roman" w:cs="Times New Roman"/>
              <w:sz w:val="26"/>
            </w:rPr>
            <m:t>V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f>
            <m:fPr>
              <m:ctrlPr>
                <w:rPr>
                  <w:rFonts w:ascii="Times New Roman" w:hAnsi="Times New Roman" w:cs="Times New Roman"/>
                  <w:sz w:val="26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3</m:t>
              </m:r>
            </m:den>
          </m:f>
          <m:sSub>
            <m:sSubPr>
              <m:ctrlPr>
                <w:rPr>
                  <w:rFonts w:ascii="Times New Roman" w:hAnsi="Times New Roman" w:cs="Times New Roman"/>
                  <w:sz w:val="26"/>
                </w:rPr>
              </m:ctrlPr>
            </m:sSubPr>
            <m:e>
              <m:r>
                <w:rPr>
                  <w:rFonts w:ascii="Times New Roman" w:hAnsi="Times New Roman" w:cs="Times New Roman"/>
                  <w:sz w:val="26"/>
                </w:rPr>
                <m:t>S</m:t>
              </m:r>
            </m:e>
            <m:sub>
              <m:r>
                <m:rPr>
                  <m:nor/>
                </m:rPr>
                <w:rPr>
                  <w:rFonts w:ascii="Times New Roman" w:hAnsi="Times New Roman" w:cs="Times New Roman"/>
                  <w:sz w:val="26"/>
                </w:rPr>
                <m:t>đáy</m:t>
              </m:r>
              <m:r>
                <m:rPr>
                  <m:nor/>
                </m:rPr>
                <w:rPr>
                  <w:rFonts w:ascii="Cambria Math" w:hAnsi="Times New Roman" w:cs="Times New Roman"/>
                  <w:sz w:val="26"/>
                </w:rPr>
                <m:t xml:space="preserve"> </m:t>
              </m:r>
            </m:sub>
          </m:sSub>
          <m:r>
            <w:rPr>
              <w:rFonts w:ascii="Times New Roman" w:hAnsi="Times New Roman" w:cs="Times New Roman"/>
              <w:sz w:val="26"/>
            </w:rPr>
            <m:t>h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f>
            <m:fPr>
              <m:ctrlPr>
                <w:rPr>
                  <w:rFonts w:ascii="Times New Roman" w:hAnsi="Times New Roman" w:cs="Times New Roman"/>
                  <w:sz w:val="26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3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⋅9⋅2,8=8,4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6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3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Times New Roman" w:cs="Times New Roman"/>
              <w:sz w:val="26"/>
            </w:rPr>
            <m:t>.</m:t>
          </m:r>
        </m:oMath>
      </m:oMathPara>
    </w:p>
    <w:p w14:paraId="23029D62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Chú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ý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ể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ầ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ướ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áy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u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qua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</w:p>
    <w:p w14:paraId="1796144C" w14:textId="77777777" w:rsidR="0038368F" w:rsidRPr="00BA04A7" w:rsidRDefault="0000000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sSub>
            <m:sSubPr>
              <m:ctrlPr>
                <w:rPr>
                  <w:rFonts w:ascii="Times New Roman" w:hAnsi="Times New Roman" w:cs="Times New Roman"/>
                  <w:sz w:val="26"/>
                </w:rPr>
              </m:ctrlPr>
            </m:sSubPr>
            <m:e>
              <m:r>
                <w:rPr>
                  <w:rFonts w:ascii="Times New Roman" w:hAnsi="Times New Roman" w:cs="Times New Roman"/>
                  <w:sz w:val="26"/>
                </w:rPr>
                <m:t>S</m:t>
              </m:r>
            </m:e>
            <m:sub>
              <m:r>
                <w:rPr>
                  <w:rFonts w:ascii="Times New Roman" w:hAnsi="Times New Roman" w:cs="Times New Roman"/>
                  <w:sz w:val="26"/>
                </w:rPr>
                <m:t>xq</m:t>
              </m:r>
            </m:sub>
          </m:sSub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f>
            <m:fPr>
              <m:ctrlPr>
                <w:rPr>
                  <w:rFonts w:ascii="Times New Roman" w:hAnsi="Times New Roman" w:cs="Times New Roman"/>
                  <w:sz w:val="26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⋅</m:t>
          </m:r>
          <m:r>
            <w:rPr>
              <w:rFonts w:ascii="Times New Roman" w:hAnsi="Times New Roman" w:cs="Times New Roman"/>
              <w:sz w:val="26"/>
            </w:rPr>
            <m:t>C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⋅</m:t>
          </m:r>
          <m:r>
            <w:rPr>
              <w:rFonts w:ascii="Times New Roman" w:hAnsi="Times New Roman" w:cs="Times New Roman"/>
              <w:sz w:val="26"/>
            </w:rPr>
            <m:t>d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f>
            <m:fPr>
              <m:ctrlPr>
                <w:rPr>
                  <w:rFonts w:ascii="Times New Roman" w:hAnsi="Times New Roman" w:cs="Times New Roman"/>
                  <w:sz w:val="26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⋅4⋅3⋅3,18=19,08</m:t>
          </m:r>
          <m:d>
            <m:dPr>
              <m:ctrlPr>
                <w:rPr>
                  <w:rFonts w:ascii="Times New Roman" w:hAnsi="Times New Roman" w:cs="Times New Roman"/>
                  <w:sz w:val="26"/>
                </w:rPr>
              </m:ctrlPr>
            </m:dPr>
            <m:e>
              <m:sSup>
                <m:sSup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6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</m:sup>
              </m:sSup>
            </m:e>
          </m:d>
        </m:oMath>
      </m:oMathPara>
    </w:p>
    <w:p w14:paraId="437830CD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Diệ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íc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ủ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ố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hí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ề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ấ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</w:p>
    <w:p w14:paraId="78DEEC48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r>
          <w:rPr>
            <w:rFonts w:ascii="Times New Roman" w:hAnsi="Times New Roman" w:cs="Times New Roman"/>
            <w:sz w:val="26"/>
          </w:rPr>
          <m:t>S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9+19,08=28,08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2</m:t>
                </m:r>
              </m:sup>
            </m:sSup>
          </m:e>
        </m:d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064F7397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D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28,08&gt;20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ố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iề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u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ượ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ảm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5%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ổ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ó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ơn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210262C8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Vậ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ố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iề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u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ả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28,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08⋅15000⋅(100%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-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5%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=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40014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(đồng)</w:t>
      </w:r>
      <w:r w:rsidR="0038368F" w:rsidRPr="00BA04A7">
        <w:rPr>
          <w:rFonts w:ascii="Times New Roman" w:hAnsi="Times New Roman" w:cs="Times New Roman"/>
          <w:sz w:val="26"/>
        </w:rPr>
        <w:t>.</w:t>
      </w:r>
    </w:p>
    <w:p w14:paraId="1EA6063C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5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1,0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4AAAA83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a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Số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ó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D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ở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uô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iế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iề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:</w:t>
      </w:r>
    </w:p>
    <w:p w14:paraId="7354C9A9" w14:textId="77777777" w:rsidR="0038368F" w:rsidRPr="00BA04A7" w:rsidRDefault="0000000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D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6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(</m:t>
        </m:r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A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B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acc>
          <m:accPr>
            <m:ctrlPr>
              <w:rPr>
                <w:rFonts w:ascii="Times New Roman" w:hAnsi="Times New Roman" w:cs="Times New Roman"/>
                <w:sz w:val="26"/>
              </w:rPr>
            </m:ctrlPr>
          </m:accPr>
          <m:e>
            <m:r>
              <w:rPr>
                <w:rFonts w:ascii="Times New Roman" w:hAnsi="Times New Roman" w:cs="Times New Roman"/>
                <w:sz w:val="26"/>
              </w:rPr>
              <m:t>C</m:t>
            </m:r>
          </m:e>
        </m:acc>
        <m:r>
          <m:rPr>
            <m:sty m:val="p"/>
          </m:rPr>
          <w:rPr>
            <w:rFonts w:ascii="Times New Roman" w:hAnsi="Times New Roman" w:cs="Times New Roman"/>
            <w:sz w:val="26"/>
          </w:rPr>
          <m:t>)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60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d>
          <m:dPr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2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∘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2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∘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+</m:t>
            </m:r>
            <m:sSup>
              <m:sSupPr>
                <m:ctrlPr>
                  <w:rPr>
                    <w:rFonts w:ascii="Times New Roman" w:hAnsi="Times New Roman" w:cs="Times New Roman"/>
                    <w:sz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102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∘</m:t>
                </m:r>
              </m:sup>
            </m:sSup>
          </m:e>
        </m:d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54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∘</m:t>
            </m:r>
          </m:sup>
        </m:sSup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44B7BE92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lastRenderedPageBreak/>
        <w:t>b)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é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△</m:t>
        </m:r>
        <m:r>
          <w:rPr>
            <w:rFonts w:ascii="Times New Roman" w:hAnsi="Times New Roman" w:cs="Times New Roman"/>
            <w:sz w:val="26"/>
          </w:rPr>
          <m:t>OAD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u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O</m:t>
        </m:r>
      </m:oMath>
      <w:r w:rsidRPr="00BA04A7">
        <w:rPr>
          <w:rFonts w:ascii="Times New Roman" w:hAnsi="Times New Roman" w:cs="Times New Roman"/>
          <w:sz w:val="26"/>
        </w:rPr>
        <w:t>,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e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í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ythagore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</w:p>
    <w:p w14:paraId="7D035D1F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w:rPr>
              <w:rFonts w:ascii="Times New Roman" w:hAnsi="Times New Roman" w:cs="Times New Roman"/>
              <w:sz w:val="26"/>
            </w:rPr>
            <m:t>O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r>
            <w:rPr>
              <w:rFonts w:ascii="Times New Roman" w:hAnsi="Times New Roman" w:cs="Times New Roman"/>
              <w:sz w:val="26"/>
            </w:rPr>
            <m:t>A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D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</m:t>
          </m:r>
          <m:r>
            <w:rPr>
              <w:rFonts w:ascii="Times New Roman" w:hAnsi="Times New Roman" w:cs="Times New Roman"/>
              <w:sz w:val="26"/>
            </w:rPr>
            <m:t>O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D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30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26,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7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187,11</m:t>
          </m:r>
        </m:oMath>
      </m:oMathPara>
    </w:p>
    <w:p w14:paraId="14138B4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Xé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6"/>
          </w:rPr>
          <m:t>△</m:t>
        </m:r>
        <m:r>
          <w:rPr>
            <w:rFonts w:ascii="Times New Roman" w:hAnsi="Times New Roman" w:cs="Times New Roman"/>
            <w:sz w:val="26"/>
          </w:rPr>
          <m:t>OAB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uông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ạ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O</m:t>
        </m:r>
      </m:oMath>
      <w:r w:rsidRPr="00BA04A7">
        <w:rPr>
          <w:rFonts w:ascii="Times New Roman" w:hAnsi="Times New Roman" w:cs="Times New Roman"/>
          <w:sz w:val="26"/>
        </w:rPr>
        <w:t>,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e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ịnh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í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Pythagore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</w:p>
    <w:p w14:paraId="37F2956B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w:rPr>
              <w:rFonts w:ascii="Times New Roman" w:hAnsi="Times New Roman" w:cs="Times New Roman"/>
              <w:sz w:val="26"/>
            </w:rPr>
            <m:t>O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</m:t>
          </m:r>
          <m:r>
            <w:rPr>
              <w:rFonts w:ascii="Times New Roman" w:hAnsi="Times New Roman" w:cs="Times New Roman"/>
              <w:sz w:val="26"/>
            </w:rPr>
            <m:t>A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</m:t>
          </m:r>
          <m:r>
            <w:rPr>
              <w:rFonts w:ascii="Times New Roman" w:hAnsi="Times New Roman" w:cs="Times New Roman"/>
              <w:sz w:val="26"/>
            </w:rPr>
            <m:t>O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=17,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5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187,11=119,14</m:t>
          </m:r>
        </m:oMath>
      </m:oMathPara>
    </w:p>
    <w:p w14:paraId="6DA49A8E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D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O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ad>
          <m:radPr>
            <m:degHide m:val="1"/>
            <m:ctrlPr>
              <w:rPr>
                <w:rFonts w:ascii="Times New Roman" w:hAnsi="Times New Roman" w:cs="Times New Roman"/>
                <w:sz w:val="26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19,14</m:t>
            </m:r>
          </m:e>
        </m:rad>
        <m:r>
          <m:rPr>
            <m:sty m:val="p"/>
          </m:rPr>
          <w:rPr>
            <w:rFonts w:ascii="Times New Roman" w:hAnsi="Times New Roman" w:cs="Times New Roman"/>
            <w:sz w:val="26"/>
          </w:rPr>
          <m:t>≈10,9(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)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0DBEDBA7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Su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r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BD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r>
          <w:rPr>
            <w:rFonts w:ascii="Times New Roman" w:hAnsi="Times New Roman" w:cs="Times New Roman"/>
            <w:sz w:val="26"/>
          </w:rPr>
          <m:t>OB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r>
          <w:rPr>
            <w:rFonts w:ascii="Times New Roman" w:hAnsi="Times New Roman" w:cs="Times New Roman"/>
            <w:sz w:val="26"/>
          </w:rPr>
          <m:t>OD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10,9+26,7=37,6(</m:t>
        </m:r>
        <m:r>
          <m:rPr>
            <m:nor/>
          </m:rPr>
          <w:rPr>
            <w:rFonts w:ascii="Cambria Math" w:hAnsi="Times New Roman" w:cs="Times New Roman"/>
            <w:sz w:val="26"/>
          </w:rPr>
          <m:t xml:space="preserve"> 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cm)</m:t>
        </m:r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2944FE1B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19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Bà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6</w:t>
      </w:r>
      <w:r w:rsidR="0038368F" w:rsidRPr="00BA04A7">
        <w:rPr>
          <w:rFonts w:ascii="Times New Roman" w:hAnsi="Times New Roman" w:cs="Times New Roman"/>
          <w:sz w:val="26"/>
        </w:rPr>
        <w:t xml:space="preserve">. </w:t>
      </w:r>
      <w:r w:rsidRPr="00BA04A7">
        <w:rPr>
          <w:rFonts w:ascii="Times New Roman" w:hAnsi="Times New Roman" w:cs="Times New Roman"/>
          <w:sz w:val="26"/>
        </w:rPr>
        <w:t>(0,5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iểm)</w:t>
      </w:r>
    </w:p>
    <w:p w14:paraId="4904277B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</w:p>
    <w:p w14:paraId="16644290" w14:textId="77777777" w:rsidR="0038368F" w:rsidRPr="00BA04A7" w:rsidRDefault="0000000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Times New Roman" w:hAnsi="Times New Roman" w:cs="Times New Roman"/>
                  <w:sz w:val="26"/>
                </w:rPr>
              </m:ctrlPr>
            </m:mPr>
            <m:mr>
              <m:e>
                <m:r>
                  <w:rPr>
                    <w:rFonts w:ascii="Times New Roman" w:hAnsi="Times New Roman" w:cs="Times New Roman"/>
                    <w:sz w:val="26"/>
                  </w:rPr>
                  <m:t>M</m:t>
                </m:r>
              </m: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2</m:t>
                </m:r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(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1)+3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025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2</m:t>
                </m:r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(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1)+(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1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d>
                  <m:d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2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1</m:t>
                    </m:r>
                  </m:e>
                </m:d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3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025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2</m:t>
                </m:r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(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1)+(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1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2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024</m:t>
                </m:r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2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1)+(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1</m:t>
                    </m:r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</m:t>
                </m:r>
                <m:d>
                  <m:d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sSup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-</m:t>
                    </m:r>
                    <m:r>
                      <w:rPr>
                        <w:rFonts w:ascii="Times New Roman" w:hAnsi="Times New Roman" w:cs="Times New Roman"/>
                        <w:sz w:val="26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+</m:t>
                    </m:r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4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024-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den>
                </m:f>
              </m:e>
            </m:mr>
            <m:mr>
              <m:e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=(</m:t>
                </m:r>
                <m:r>
                  <w:rPr>
                    <w:rFonts w:ascii="Times New Roman" w:hAnsi="Times New Roman" w:cs="Times New Roman"/>
                    <w:sz w:val="26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1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2</m:t>
                </m:r>
                <m:sSup>
                  <m:sSup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Times New Roman" w:hAnsi="Times New Roman" w:cs="Times New Roman"/>
                            <w:sz w:val="26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6"/>
                          </w:rPr>
                          <m:t>y</m:t>
                        </m:r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6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Times New Roman" w:hAnsi="Times New Roman" w:cs="Times New Roman"/>
                                <w:sz w:val="26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Times New Roman" w:hAnsi="Times New Roman" w:cs="Times New Roman"/>
                                <w:sz w:val="26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Times New Roman" w:hAnsi="Times New Roman" w:cs="Times New Roman"/>
                                <w:sz w:val="26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+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404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6"/>
                  </w:rPr>
                  <m:t>.</m:t>
                </m:r>
              </m:e>
            </m:mr>
          </m:m>
        </m:oMath>
      </m:oMathPara>
    </w:p>
    <w:p w14:paraId="6815CBF6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Nhậ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ét: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ớ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mọ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,</m:t>
        </m:r>
        <m:r>
          <w:rPr>
            <w:rFonts w:ascii="Times New Roman" w:hAnsi="Times New Roman" w:cs="Times New Roman"/>
            <w:sz w:val="26"/>
          </w:rPr>
          <m:t>y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ó:</w:t>
      </w:r>
    </w:p>
    <w:p w14:paraId="263D7368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⋅(</m:t>
          </m:r>
          <m:r>
            <w:rPr>
              <w:rFonts w:ascii="Times New Roman" w:hAnsi="Times New Roman" w:cs="Times New Roman"/>
              <w:sz w:val="26"/>
            </w:rPr>
            <m:t>x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</m:t>
          </m:r>
          <m:r>
            <w:rPr>
              <w:rFonts w:ascii="Times New Roman" w:hAnsi="Times New Roman" w:cs="Times New Roman"/>
              <w:sz w:val="26"/>
            </w:rPr>
            <m:t>y</m:t>
          </m:r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-1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≥0</m:t>
          </m:r>
        </m:oMath>
      </m:oMathPara>
    </w:p>
    <w:p w14:paraId="595C3A02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m:oMathPara>
        <m:oMath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2</m:t>
          </m:r>
          <m:sSup>
            <m:sSupPr>
              <m:ctrlPr>
                <w:rPr>
                  <w:rFonts w:ascii="Times New Roman" w:hAnsi="Times New Roman" w:cs="Times New Roman"/>
                  <w:sz w:val="26"/>
                </w:rPr>
              </m:ctrlPr>
            </m:sSupPr>
            <m:e>
              <m:d>
                <m:dPr>
                  <m:ctrlPr>
                    <w:rPr>
                      <w:rFonts w:ascii="Times New Roman" w:hAnsi="Times New Roman" w:cs="Times New Roman"/>
                      <w:sz w:val="26"/>
                    </w:rPr>
                  </m:ctrlPr>
                </m:dP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-</m:t>
                  </m:r>
                  <m:f>
                    <m:fPr>
                      <m:ctrlPr>
                        <w:rPr>
                          <w:rFonts w:ascii="Times New Roman" w:hAnsi="Times New Roman" w:cs="Times New Roman"/>
                          <w:sz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2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Times New Roman" w:hAnsi="Times New Roman" w:cs="Times New Roman"/>
                  <w:sz w:val="26"/>
                </w:rPr>
                <m:t>2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6"/>
            </w:rPr>
            <m:t>≥0</m:t>
          </m:r>
        </m:oMath>
      </m:oMathPara>
    </w:p>
    <w:p w14:paraId="6AA04F23" w14:textId="77777777" w:rsidR="0038368F" w:rsidRPr="00BA04A7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Do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đó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M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(</m:t>
        </m:r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</m:t>
        </m:r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-1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)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2</m:t>
        </m:r>
        <m:sSup>
          <m:sSupPr>
            <m:ctrlPr>
              <w:rPr>
                <w:rFonts w:ascii="Times New Roman" w:hAnsi="Times New Roman" w:cs="Times New Roman"/>
                <w:sz w:val="26"/>
              </w:rPr>
            </m:ctrlPr>
          </m:sSupPr>
          <m:e>
            <m:d>
              <m:dPr>
                <m:ctrlPr>
                  <w:rPr>
                    <w:rFonts w:ascii="Times New Roman" w:hAnsi="Times New Roman" w:cs="Times New Roman"/>
                    <w:sz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</w:rPr>
                  <m:t>y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</w:rPr>
                  <m:t>-</m:t>
                </m:r>
                <m:f>
                  <m:fPr>
                    <m:ctrlPr>
                      <w:rPr>
                        <w:rFonts w:ascii="Times New Roman" w:hAnsi="Times New Roman" w:cs="Times New Roman"/>
                        <w:sz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6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6"/>
          </w:rPr>
          <m:t>+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047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6"/>
          </w:rPr>
          <m:t>≥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047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Dấ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"="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xả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r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hỉ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Times New Roman" w:hAnsi="Times New Roman" w:cs="Times New Roman"/>
                    <w:sz w:val="26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(</m:t>
                  </m:r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-</m:t>
                  </m:r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-1</m:t>
                  </m:r>
                  <m:sSup>
                    <m:sSupPr>
                      <m:ctrlPr>
                        <w:rPr>
                          <w:rFonts w:ascii="Times New Roman" w:hAnsi="Times New Roman" w:cs="Times New Roman"/>
                          <w:sz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=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2</m:t>
                  </m:r>
                  <m:sSup>
                    <m:sSupPr>
                      <m:ctrlPr>
                        <w:rPr>
                          <w:rFonts w:ascii="Times New Roman" w:hAnsi="Times New Roman" w:cs="Times New Roman"/>
                          <w:sz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Times New Roman" w:hAnsi="Times New Roman" w:cs="Times New Roman"/>
                              <w:sz w:val="26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6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Times New Roman" w:hAnsi="Times New Roman" w:cs="Times New Roman"/>
                              <w:sz w:val="26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Times New Roman" w:hAnsi="Times New Roman" w:cs="Times New Roman"/>
                                  <w:sz w:val="26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Times New Roman" w:hAnsi="Times New Roman" w:cs="Times New Roman"/>
                                  <w:sz w:val="26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Times New Roman" w:hAnsi="Times New Roman" w:cs="Times New Roman"/>
                                  <w:sz w:val="26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=0</m:t>
                  </m:r>
                </m:e>
              </m:mr>
            </m:m>
          </m:e>
        </m:d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ha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Times New Roman" w:hAnsi="Times New Roman" w:cs="Times New Roman"/>
                    <w:sz w:val="26"/>
                  </w:rPr>
                </m:ctrlPr>
              </m:mPr>
              <m:m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-</m:t>
                  </m:r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-1=0</m:t>
                  </m:r>
                </m:e>
              </m:mr>
              <m:m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-</m:t>
                  </m:r>
                  <m:f>
                    <m:fPr>
                      <m:ctrlPr>
                        <w:rPr>
                          <w:rFonts w:ascii="Times New Roman" w:hAnsi="Times New Roman" w:cs="Times New Roman"/>
                          <w:sz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=0</m:t>
                  </m:r>
                </m:e>
              </m:mr>
            </m:m>
          </m:e>
        </m:d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ên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Times New Roman" w:hAnsi="Times New Roman" w:cs="Times New Roman"/>
                <w:sz w:val="26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Times New Roman" w:hAnsi="Times New Roman" w:cs="Times New Roman"/>
                    <w:sz w:val="26"/>
                  </w:rPr>
                </m:ctrlPr>
              </m:mPr>
              <m:m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Times New Roman" w:hAnsi="Times New Roman" w:cs="Times New Roman"/>
                          <w:sz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Times New Roman" w:hAnsi="Times New Roman" w:cs="Times New Roman"/>
                      <w:sz w:val="26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Times New Roman" w:hAnsi="Times New Roman" w:cs="Times New Roman"/>
                          <w:sz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6"/>
                        </w:rPr>
                        <m:t>2</m:t>
                      </m:r>
                    </m:den>
                  </m:f>
                </m:e>
              </m:mr>
            </m:m>
          </m:e>
        </m:d>
      </m:oMath>
    </w:p>
    <w:p w14:paraId="2597FFB0" w14:textId="77777777" w:rsidR="0038368F" w:rsidRPr="0038368F" w:rsidRDefault="00FB79C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  <w:r w:rsidRPr="00BA04A7">
        <w:rPr>
          <w:rFonts w:ascii="Times New Roman" w:hAnsi="Times New Roman" w:cs="Times New Roman"/>
          <w:sz w:val="26"/>
        </w:rPr>
        <w:t>Vậy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giá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rị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ỏ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nhất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của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biểu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thức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M</m:t>
        </m:r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l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4047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khi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x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 xml:space="preserve"> </w:t>
      </w:r>
      <w:r w:rsidRPr="00BA04A7">
        <w:rPr>
          <w:rFonts w:ascii="Times New Roman" w:hAnsi="Times New Roman" w:cs="Times New Roman"/>
          <w:sz w:val="26"/>
        </w:rPr>
        <w:t>và</w:t>
      </w:r>
      <w:r w:rsidR="0038368F" w:rsidRPr="00BA04A7">
        <w:rPr>
          <w:rFonts w:ascii="Times New Roman" w:hAnsi="Times New Roman" w:cs="Times New Roman"/>
          <w:sz w:val="26"/>
        </w:rPr>
        <w:t xml:space="preserve"> </w:t>
      </w:r>
      <m:oMath>
        <m:r>
          <w:rPr>
            <w:rFonts w:ascii="Times New Roman" w:hAnsi="Times New Roman" w:cs="Times New Roman"/>
            <w:sz w:val="26"/>
          </w:rPr>
          <m:t>y</m:t>
        </m:r>
        <m:r>
          <m:rPr>
            <m:sty m:val="p"/>
          </m:rPr>
          <w:rPr>
            <w:rFonts w:ascii="Times New Roman" w:hAnsi="Times New Roman" w:cs="Times New Roman"/>
            <w:sz w:val="26"/>
          </w:rPr>
          <m:t>=</m:t>
        </m:r>
        <m:f>
          <m:fPr>
            <m:ctrlPr>
              <w:rPr>
                <w:rFonts w:ascii="Times New Roman" w:hAnsi="Times New Roman" w:cs="Times New Roman"/>
                <w:sz w:val="26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6"/>
              </w:rPr>
              <m:t>2</m:t>
            </m:r>
          </m:den>
        </m:f>
      </m:oMath>
      <w:r w:rsidR="0038368F" w:rsidRPr="00BA04A7">
        <w:rPr>
          <w:rFonts w:ascii="Times New Roman" w:hAnsi="Times New Roman" w:cs="Times New Roman"/>
          <w:sz w:val="26"/>
        </w:rPr>
        <w:t>.</w:t>
      </w:r>
    </w:p>
    <w:p w14:paraId="784807B3" w14:textId="2308D9CB" w:rsidR="006F1C40" w:rsidRPr="0038368F" w:rsidRDefault="006F1C40" w:rsidP="0038368F">
      <w:pPr>
        <w:spacing w:after="0" w:line="240" w:lineRule="auto"/>
        <w:ind w:left="992"/>
        <w:rPr>
          <w:rFonts w:ascii="Times New Roman" w:hAnsi="Times New Roman" w:cs="Times New Roman"/>
          <w:sz w:val="26"/>
        </w:rPr>
      </w:pPr>
    </w:p>
    <w:sectPr w:rsidR="006F1C40" w:rsidRPr="0038368F" w:rsidSect="0038368F">
      <w:pgSz w:w="12240" w:h="15840"/>
      <w:pgMar w:top="340" w:right="301" w:bottom="28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5F26BEB"/>
    <w:multiLevelType w:val="hybridMultilevel"/>
    <w:tmpl w:val="08DC6300"/>
    <w:lvl w:ilvl="0" w:tplc="1146FE5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42683F"/>
    <w:multiLevelType w:val="hybridMultilevel"/>
    <w:tmpl w:val="2D849FA6"/>
    <w:lvl w:ilvl="0" w:tplc="2D00BB1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9891692">
    <w:abstractNumId w:val="1"/>
  </w:num>
  <w:num w:numId="2" w16cid:durableId="14998089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B34CB"/>
    <w:rsid w:val="000A7D57"/>
    <w:rsid w:val="00147E87"/>
    <w:rsid w:val="001D272D"/>
    <w:rsid w:val="0038205B"/>
    <w:rsid w:val="0038368F"/>
    <w:rsid w:val="00461C9C"/>
    <w:rsid w:val="004810CD"/>
    <w:rsid w:val="0048291F"/>
    <w:rsid w:val="004F2088"/>
    <w:rsid w:val="00543336"/>
    <w:rsid w:val="005808B5"/>
    <w:rsid w:val="005B103A"/>
    <w:rsid w:val="005B34CB"/>
    <w:rsid w:val="00604988"/>
    <w:rsid w:val="006420AC"/>
    <w:rsid w:val="006E73A0"/>
    <w:rsid w:val="006F1C40"/>
    <w:rsid w:val="007043C2"/>
    <w:rsid w:val="0077040F"/>
    <w:rsid w:val="008858C7"/>
    <w:rsid w:val="0088699E"/>
    <w:rsid w:val="008C5CA9"/>
    <w:rsid w:val="0097308A"/>
    <w:rsid w:val="009C23F6"/>
    <w:rsid w:val="00A905A3"/>
    <w:rsid w:val="00AB6292"/>
    <w:rsid w:val="00B231A7"/>
    <w:rsid w:val="00BA04A7"/>
    <w:rsid w:val="00BE7760"/>
    <w:rsid w:val="00CE2ABC"/>
    <w:rsid w:val="00CF2078"/>
    <w:rsid w:val="00D062C1"/>
    <w:rsid w:val="00D72B6F"/>
    <w:rsid w:val="00DB152A"/>
    <w:rsid w:val="00E2368E"/>
    <w:rsid w:val="00E8774A"/>
    <w:rsid w:val="00EA3944"/>
    <w:rsid w:val="00EB6CC7"/>
    <w:rsid w:val="00EC2C3B"/>
    <w:rsid w:val="00F12590"/>
    <w:rsid w:val="00F254B3"/>
    <w:rsid w:val="00F423B4"/>
    <w:rsid w:val="00FB7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C6AAEFD"/>
  <w15:chartTrackingRefBased/>
  <w15:docId w15:val="{A502A9C6-7428-42F1-8264-0E14CE24A3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20AC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0000FF"/>
      <w:sz w:val="26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420AC"/>
    <w:rPr>
      <w:rFonts w:ascii="Times New Roman" w:eastAsiaTheme="majorEastAsia" w:hAnsi="Times New Roman" w:cstheme="majorBidi"/>
      <w:b/>
      <w:color w:val="0000FF"/>
      <w:sz w:val="26"/>
      <w:szCs w:val="32"/>
    </w:rPr>
  </w:style>
  <w:style w:type="character" w:customStyle="1" w:styleId="VerbatimChar">
    <w:name w:val="Verbatim Char"/>
    <w:rsid w:val="00FB79C0"/>
    <w:rPr>
      <w:rFonts w:ascii="Consolas" w:hAnsi="Consolas"/>
      <w:sz w:val="22"/>
    </w:rPr>
  </w:style>
  <w:style w:type="paragraph" w:styleId="ListParagraph">
    <w:name w:val="List Paragraph"/>
    <w:basedOn w:val="Normal"/>
    <w:uiPriority w:val="34"/>
    <w:qFormat/>
    <w:rsid w:val="00FB79C0"/>
    <w:pPr>
      <w:spacing w:after="120" w:line="240" w:lineRule="atLeast"/>
      <w:ind w:left="720"/>
      <w:contextualSpacing/>
    </w:pPr>
    <w:rPr>
      <w:rFonts w:ascii="Georgia"/>
    </w:rPr>
  </w:style>
  <w:style w:type="character" w:customStyle="1" w:styleId="MTConvertedEquation">
    <w:name w:val="MTConvertedEquation"/>
    <w:basedOn w:val="DefaultParagraphFont"/>
    <w:rsid w:val="004F2088"/>
    <w:rPr>
      <w:rFonts w:ascii="Times New Roman" w:hAnsi="Times New Roman" w:cs="Times New Roman"/>
      <w:i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F2088"/>
    <w:pPr>
      <w:tabs>
        <w:tab w:val="center" w:pos="5540"/>
        <w:tab w:val="right" w:pos="11080"/>
      </w:tabs>
      <w:spacing w:after="0" w:line="240" w:lineRule="auto"/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4F20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1103</Words>
  <Characters>6289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9-17T07:35:00Z</cp:lastPrinted>
  <dcterms:created xsi:type="dcterms:W3CDTF">2023-09-17T07:14:00Z</dcterms:created>
  <dcterms:modified xsi:type="dcterms:W3CDTF">2024-08-29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